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37800</wp:posOffset>
            </wp:positionH>
            <wp:positionV relativeFrom="topMargin">
              <wp:posOffset>12268200</wp:posOffset>
            </wp:positionV>
            <wp:extent cx="381000" cy="342900"/>
            <wp:effectExtent l="0" t="0" r="0" b="0"/>
            <wp:wrapNone/>
            <wp:docPr id="100241" name="图片 100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1" name="图片 1002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</w:rPr>
        <w:t>专题02  交、并、补(且、或、非)之间的关系(德·摩根定律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交、并、补(且、或、非)之间的关系(德·摩根定律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default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(1)集合形式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5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6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731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(2)命题形式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7" o:spt="75" type="#_x0000_t75" style="height:16pt;width:114.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8" o:spt="75" type="#_x0000_t75" style="height:16pt;width:114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ab/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17·四川·三模（理））已知全集</w:t>
      </w:r>
      <w:r>
        <w:rPr>
          <w:kern w:val="0"/>
          <w:position w:val="0"/>
          <w:sz w:val="21"/>
        </w:rPr>
        <w:object>
          <v:shape id="_x0000_i1029" o:spt="75" alt="eqId5a8cb5be088a4cca9067d3d9d8bf2802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6" o:title="eqId5a8cb5be088a4cca9067d3d9d8bf280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kern w:val="0"/>
          <w:position w:val="0"/>
          <w:sz w:val="21"/>
        </w:rPr>
        <w:t>，集合</w:t>
      </w:r>
      <w:r>
        <w:rPr>
          <w:kern w:val="0"/>
          <w:position w:val="0"/>
          <w:sz w:val="21"/>
        </w:rPr>
        <w:object>
          <v:shape id="_x0000_i1030" o:spt="75" alt="eqId8199fce7c4974d12a40989130466032d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18" o:title="eqId8199fce7c4974d12a40989130466032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31" o:spt="75" alt="eqId517584fed25c413ba8b7bb33ffa2d5c6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0" o:title="eqId517584fed25c413ba8b7bb33ffa2d5c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kern w:val="0"/>
          <w:position w:val="0"/>
          <w:sz w:val="21"/>
        </w:rPr>
        <w:t>满足</w:t>
      </w:r>
      <w:r>
        <w:rPr>
          <w:kern w:val="0"/>
          <w:position w:val="0"/>
          <w:sz w:val="21"/>
        </w:rPr>
        <w:object>
          <v:shape id="_x0000_i1032" o:spt="75" alt="eqId8a6b88422a6742c38b29eb1237754cb9" type="#_x0000_t75" style="height:13.15pt;width:55.4pt;" o:ole="t" filled="f" o:preferrelative="t" stroked="f" coordsize="21600,21600">
            <v:path/>
            <v:fill on="f" focussize="0,0"/>
            <v:stroke on="f" joinstyle="miter"/>
            <v:imagedata r:id="rId22" o:title="eqId8a6b88422a6742c38b29eb1237754cb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kern w:val="0"/>
          <w:position w:val="0"/>
          <w:sz w:val="21"/>
        </w:rPr>
        <w:t>，则下列结论正确的是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33" o:spt="75" alt="eqId1afcf19ae83b4fefbe976623d92f3f88" type="#_x0000_t75" style="height:13.35pt;width:51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34" o:spt="75" alt="eqId3605b6c30c4849568b9ea7b4ccc9a4ea" type="#_x0000_t75" style="height:17.75pt;width:84.4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35" o:spt="75" alt="eqId6c08ca812b704122a5b21f9182db2dc9" type="#_x0000_t75" style="height:15.9pt;width:67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036" o:spt="75" alt="eqIdc11657b7906b43e2bd86642bf557d9f9" type="#_x0000_t75" style="height:17.85pt;width:84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全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37" o:spt="75" alt="eqId5a8cb5be088a4cca9067d3d9d8bf2802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6" o:title="eqId5a8cb5be088a4cca9067d3d9d8bf280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集合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38" o:spt="75" alt="eqId8199fce7c4974d12a40989130466032d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18" o:title="eqId8199fce7c4974d12a40989130466032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39" o:spt="75" alt="eqId517584fed25c413ba8b7bb33ffa2d5c6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0" o:title="eqId517584fed25c413ba8b7bb33ffa2d5c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满足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0" o:spt="75" alt="eqId8a6b88422a6742c38b29eb1237754cb9" type="#_x0000_t75" style="height:13.15pt;width:55.4pt;" o:ole="t" filled="f" o:preferrelative="t" stroked="f" coordsize="21600,21600">
            <v:path/>
            <v:fill on="f" focussize="0,0"/>
            <v:stroke on="f" joinstyle="miter"/>
            <v:imagedata r:id="rId22" o:title="eqId8a6b88422a6742c38b29eb1237754cb9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绘制Venn图，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drawing>
          <wp:inline distT="0" distB="0" distL="114300" distR="114300">
            <wp:extent cx="1857375" cy="143827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于A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1" o:spt="75" alt="eqIddfa6f58cfb844a31a9b49d9f400020fc" type="#_x0000_t75" style="height:12.55pt;width:53.6pt;" o:ole="t" filled="f" o:preferrelative="t" stroked="f" coordsize="21600,21600">
            <v:path/>
            <v:fill on="f" focussize="0,0"/>
            <v:stroke on="f" joinstyle="miter"/>
            <v:imagedata r:id="rId37" o:title="eqIddfa6f58cfb844a31a9b49d9f400020f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A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于B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2" o:spt="75" alt="eqId43a07897f731403996eb6c1ac295ee8d" type="#_x0000_t75" style="height:17.85pt;width:151.3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B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于C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3" o:spt="75" alt="eqIdc048d218e56f4858968f13a7fae93450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41" o:title="eqIdc048d218e56f4858968f13a7fae9345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C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对于D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44" o:spt="75" alt="eqId96a562fe86044011b81fc6a2adba952b" type="#_x0000_t75" style="height:17.8pt;width:15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； D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选：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题主要借助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45" o:spt="75" type="#_x0000_t75" style="height:11pt;width:2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图，对于</w:t>
      </w:r>
      <w:r>
        <w:rPr>
          <w:kern w:val="0"/>
          <w:position w:val="0"/>
          <w:sz w:val="21"/>
        </w:rPr>
        <w:t>B</w:t>
      </w:r>
      <w:r>
        <w:rPr>
          <w:rFonts w:hint="eastAsia"/>
          <w:kern w:val="0"/>
          <w:position w:val="0"/>
          <w:sz w:val="21"/>
          <w:lang w:eastAsia="zh-CN"/>
        </w:rPr>
        <w:t>，</w:t>
      </w:r>
      <w:r>
        <w:rPr>
          <w:kern w:val="0"/>
          <w:position w:val="0"/>
          <w:sz w:val="21"/>
        </w:rPr>
        <w:t>D</w:t>
      </w:r>
      <w:r>
        <w:rPr>
          <w:rFonts w:hint="eastAsia"/>
          <w:kern w:val="0"/>
          <w:position w:val="0"/>
          <w:sz w:val="21"/>
          <w:lang w:eastAsia="zh-CN"/>
        </w:rPr>
        <w:t>选项，充分利用德摩根律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46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47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7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，再结合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48" o:spt="75" type="#_x0000_t75" style="height:11pt;width:2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8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图，可以快速，准确判断正误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11·广东汕头·一模（理））设</w:t>
      </w:r>
      <w:r>
        <w:rPr>
          <w:kern w:val="0"/>
          <w:position w:val="0"/>
          <w:sz w:val="21"/>
        </w:rPr>
        <w:object>
          <v:shape id="_x0000_i1049" o:spt="75" alt="eqId6e5af51f5bbc47029376a67fa73066b7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50" o:title="eqId6e5af51f5bbc47029376a67fa73066b7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kern w:val="0"/>
          <w:position w:val="0"/>
          <w:sz w:val="21"/>
        </w:rPr>
        <w:t>是全集</w:t>
      </w:r>
      <w:r>
        <w:rPr>
          <w:kern w:val="0"/>
          <w:position w:val="0"/>
          <w:sz w:val="21"/>
        </w:rPr>
        <w:object>
          <v:shape id="_x0000_i1050" o:spt="75" alt="eqId5a8cb5be088a4cca9067d3d9d8bf2802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6" o:title="eqId5a8cb5be088a4cca9067d3d9d8bf280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kern w:val="0"/>
          <w:position w:val="0"/>
          <w:sz w:val="21"/>
        </w:rPr>
        <w:t>的三个非空子集，且</w:t>
      </w:r>
      <w:r>
        <w:rPr>
          <w:kern w:val="0"/>
          <w:position w:val="0"/>
          <w:sz w:val="21"/>
        </w:rPr>
        <w:object>
          <v:shape id="_x0000_i1051" o:spt="75" alt="eqId386914bc6b9946e1afa5a5a1cb79eeeb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kern w:val="0"/>
          <w:position w:val="0"/>
          <w:sz w:val="21"/>
        </w:rPr>
        <w:t>，则下面论断正确的是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52" o:spt="75" alt="eqId81e1080f3ae5463c99515290dd5d83d2" type="#_x0000_t75" style="height:17.85pt;width:88.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53" o:spt="75" alt="eqIdeeeec19cfb5e422aa2e5c003066f3aae" type="#_x0000_t75" style="height:17.2pt;width:80.0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54" o:spt="75" alt="eqId23dafb6ae9df4a02814eb61eaa8ceceb" type="#_x0000_t75" style="height:15.8pt;width:97.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055" o:spt="75" alt="eqId61746d7aee0049bbaa9526fbec6b70bc" type="#_x0000_t75" style="height:17.2pt;width:80.05pt;" o:ole="t" filled="f" o:preferrelative="t" stroked="f" coordsize="21600,21600">
            <v:path/>
            <v:fill on="f" focussize="0,0"/>
            <v:stroke on="f" joinstyle="miter"/>
            <v:imagedata r:id="rId61" o:title="eqId61746d7aee0049bbaa9526fbec6b70bc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  <w:sz w:val="21"/>
        </w:rPr>
      </w:pPr>
      <w:r>
        <w:rPr>
          <w:b/>
          <w:bCs/>
          <w:color w:val="0000FF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  <w:sz w:val="21"/>
        </w:rPr>
      </w:pPr>
      <w:r>
        <w:rPr>
          <w:b/>
          <w:bCs/>
          <w:color w:val="0000FF"/>
          <w:kern w:val="0"/>
          <w:position w:val="0"/>
          <w:sz w:val="21"/>
        </w:rPr>
        <w:t>根据公式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056" o:spt="75" alt="eqId4f984db5774444c3a31247fa9b1bc8ea" type="#_x0000_t75" style="height:15.8pt;width:113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 xml:space="preserve"> ，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057" o:spt="75" alt="eqId5e8bedabaa474cb98acc0b967e0d8005" type="#_x0000_t75" style="height:15.8pt;width:113.5pt;" o:ole="t" filled="f" o:preferrelative="t" stroked="f" coordsize="21600,21600">
            <v:path/>
            <v:fill on="f" focussize="0,0"/>
            <v:stroke on="f" joinstyle="miter"/>
            <v:imagedata r:id="rId65" o:title="eqId5e8bedabaa474cb98acc0b967e0d8005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，即可推出正确的结论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  <w:sz w:val="21"/>
        </w:rPr>
      </w:pPr>
      <w:r>
        <w:rPr>
          <w:b/>
          <w:bCs/>
          <w:color w:val="0000FF"/>
          <w:kern w:val="0"/>
          <w:position w:val="0"/>
          <w:sz w:val="21"/>
        </w:rPr>
        <w:object>
          <v:shape id="_x0000_i1058" o:spt="75" alt="eqId653e10f4582c4bd3aab175328f4d2d63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67" o:title="eqId653e10f4582c4bd3aab175328f4d2d63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object>
          <v:shape id="_x0000_i1059" o:spt="75" alt="eqId386914bc6b9946e1afa5a5a1cb79eeeb" type="#_x0000_t75" style="height:15.75pt;width:73pt;" o:ole="t" filled="f" o:preferrelative="t" stroked="f" coordsize="21600,21600">
            <v:path/>
            <v:fill on="f" focussize="0,0"/>
            <v:stroke on="f" joinstyle="miter"/>
            <v:imagedata r:id="rId69" o:title="eqId386914bc6b9946e1afa5a5a1cb79eeeb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  <w:sz w:val="21"/>
        </w:rPr>
      </w:pPr>
      <w:r>
        <w:rPr>
          <w:b/>
          <w:bCs/>
          <w:color w:val="0000FF"/>
          <w:kern w:val="0"/>
          <w:position w:val="0"/>
          <w:sz w:val="21"/>
        </w:rPr>
        <w:object>
          <v:shape id="_x0000_i1060" o:spt="75" alt="eqId6f7ed67c0a024364806a23a71f56aeb5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71" o:title="eqId6f7ed67c0a024364806a23a71f56aeb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object>
          <v:shape id="_x0000_i1061" o:spt="75" alt="eqIda695f46da3024f468b961a2c84dedf99" type="#_x0000_t75" style="height:15.8pt;width:200.6pt;" o:ole="t" filled="f" o:preferrelative="t" stroked="f" coordsize="21600,21600">
            <v:path/>
            <v:fill on="f" focussize="0,0"/>
            <v:stroke on="f" joinstyle="miter"/>
            <v:imagedata r:id="rId73" o:title="eqIda695f46da3024f468b961a2c84dedf9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  <w:sz w:val="21"/>
        </w:rPr>
      </w:pPr>
      <w:r>
        <w:rPr>
          <w:b/>
          <w:bCs/>
          <w:color w:val="0000FF"/>
          <w:kern w:val="0"/>
          <w:positio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b/>
          <w:bCs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b/>
          <w:bCs/>
          <w:color w:val="0000FF"/>
          <w:kern w:val="0"/>
          <w:position w:val="0"/>
          <w:sz w:val="21"/>
        </w:rPr>
        <w:t>】本题考查交、并、补集的混合运算，熟练运用公式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062" o:spt="75" alt="eqId4f984db5774444c3a31247fa9b1bc8ea" type="#_x0000_t75" style="height:15.8pt;width:113.5pt;" o:ole="t" filled="f" o:preferrelative="t" stroked="f" coordsize="21600,21600">
            <v:path/>
            <v:fill on="f" focussize="0,0"/>
            <v:stroke on="f" joinstyle="miter"/>
            <v:imagedata r:id="rId75" o:title="eqId4f984db5774444c3a31247fa9b1bc8ea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，</w:t>
      </w:r>
      <w:r>
        <w:rPr>
          <w:b/>
          <w:bCs/>
          <w:color w:val="0000FF"/>
          <w:kern w:val="0"/>
          <w:position w:val="0"/>
          <w:sz w:val="21"/>
        </w:rPr>
        <w:object>
          <v:shape id="_x0000_i1063" o:spt="75" alt="eqId5e8bedabaa474cb98acc0b967e0d8005" type="#_x0000_t75" style="height:15.8pt;width:113.5pt;" o:ole="t" filled="f" o:preferrelative="t" stroked="f" coordsize="21600,21600">
            <v:path/>
            <v:fill on="f" focussize="0,0"/>
            <v:stroke on="f" joinstyle="miter"/>
            <v:imagedata r:id="rId65" o:title="eqId5e8bedabaa474cb98acc0b967e0d8005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  <w:sz w:val="21"/>
        </w:rPr>
        <w:t>是解题的关键</w:t>
      </w:r>
      <w:r>
        <w:rPr>
          <w:rFonts w:hint="eastAsia"/>
          <w:b/>
          <w:bCs/>
          <w:color w:val="0000FF"/>
          <w:kern w:val="0"/>
          <w:position w:val="0"/>
          <w:sz w:val="21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1．（2021·上海市进才中学高一期中）已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64" o:spt="75" alt="eqId5a8cb5be088a4cca9067d3d9d8bf2802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6" o:title="eqId5a8cb5be088a4cca9067d3d9d8bf2802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为全集，集合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65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79" o:title="eqId052844cae8574a8ab842c38a039baac0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、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66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81" o:title="eqId8754ce8cf7f34f04abb9a0c041f57f5c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非空，且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67" o:spt="75" alt="eqId021ec4c84f0c4a2390186e7e4702f7a1" type="#_x0000_t75" style="height:11.3pt;width:29.9pt;" o:ole="t" filled="f" o:preferrelative="t" stroked="f" coordsize="21600,21600">
            <v:path/>
            <v:fill on="f" focussize="0,0"/>
            <v:stroke on="f" joinstyle="miter"/>
            <v:imagedata r:id="rId83" o:title="eqId021ec4c84f0c4a2390186e7e4702f7a1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下列式子中一定是空集的为（   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68" o:spt="75" alt="eqIdcf555281729a4e2fb6e24f8be3f6725a" type="#_x0000_t75" style="height:17.9pt;width:44.8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69" o:spt="75" alt="eqIde837d74bb3284e0f8d8e0a1a3936faa2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87" o:title="eqIde837d74bb3284e0f8d8e0a1a3936faa2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0" o:spt="75" alt="eqIda336555a9e6348cfb128ee0e401ae25c" type="#_x0000_t75" style="height:17.55pt;width:61.6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1" o:spt="75" alt="eqId124e673318ef48b0a2782d040db45ea6" type="#_x0000_t75" style="height:16.85pt;width:54.55pt;" o:ole="t" filled="f" o:preferrelative="t" stroked="f" coordsize="21600,21600">
            <v:path/>
            <v:fill on="f" focussize="0,0"/>
            <v:stroke on="f" joinstyle="miter"/>
            <v:imagedata r:id="rId91" o:title="eqId124e673318ef48b0a2782d040db45ea6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由题意作出文氏图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drawing>
          <wp:inline distT="0" distB="0" distL="114300" distR="114300">
            <wp:extent cx="2628900" cy="15811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由图象可知：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072" o:spt="75" alt="eqIdd4ec4d807e2d4964b82409455973ed5e" type="#_x0000_t75" style="height:17.8pt;width:63.35pt;" o:ole="t" filled="f" o:preferrelative="t" stroked="f" coordsize="21600,21600">
            <v:path/>
            <v:fill on="f" focussize="0,0"/>
            <v:stroke on="f" joinstyle="miter"/>
            <v:imagedata r:id="rId94" o:title="eqIdd4ec4d807e2d4964b82409455973ed5e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073" o:spt="75" alt="eqId0a3c700e46424259bb43926a71d15c1d" type="#_x0000_t75" style="height:17.95pt;width:63.35pt;" o:ole="t" filled="f" o:preferrelative="t" stroked="f" coordsize="21600,21600">
            <v:path/>
            <v:fill on="f" focussize="0,0"/>
            <v:stroke on="f" joinstyle="miter"/>
            <v:imagedata r:id="rId96" o:title="eqId0a3c700e46424259bb43926a71d15c1d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074" o:spt="75" alt="eqIde8560a90cf02410aa36694ca7994b630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98" o:title="eqIde8560a90cf02410aa36694ca7994b630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075" o:spt="75" alt="eqId798d68efcca14c3da340b58ed39eeedc" type="#_x0000_t75" style="height:17.8pt;width:81.8pt;" o:ole="t" filled="f" o:preferrelative="t" stroked="f" coordsize="21600,21600">
            <v:path/>
            <v:fill on="f" focussize="0,0"/>
            <v:stroke on="f" joinstyle="miter"/>
            <v:imagedata r:id="rId100" o:title="eqId798d68efcca14c3da340b58ed39eeedc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2．（2021·全国·高一课时练习）已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6" o:spt="75" alt="eqId5a8cb5be088a4cca9067d3d9d8bf2802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6" o:title="eqId5a8cb5be088a4cca9067d3d9d8bf280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为全集，则下列说法错误的是（   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A．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7" o:spt="75" alt="eqIdd0b7ff9dff15434782b506d41dd5dfa2" type="#_x0000_t75" style="height:13.15pt;width:46.6pt;" o:ole="t" filled="f" o:preferrelative="t" stroked="f" coordsize="21600,21600">
            <v:path/>
            <v:fill on="f" focussize="0,0"/>
            <v:stroke on="f" joinstyle="miter"/>
            <v:imagedata r:id="rId103" o:title="eqIdd0b7ff9dff15434782b506d41dd5dfa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8" o:spt="75" alt="eqId4dbf5740d12143f8a90020433d59470a" type="#_x0000_t75" style="height:17.4pt;width:80.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B．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79" o:spt="75" alt="eqIdd0b7ff9dff15434782b506d41dd5dfa2" type="#_x0000_t75" style="height:13.15pt;width:46.6pt;" o:ole="t" filled="f" o:preferrelative="t" stroked="f" coordsize="21600,21600">
            <v:path/>
            <v:fill on="f" focussize="0,0"/>
            <v:stroke on="f" joinstyle="miter"/>
            <v:imagedata r:id="rId103" o:title="eqIdd0b7ff9dff15434782b506d41dd5dfa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0" o:spt="75" alt="eqId71f49b7897bc4cc0b79cbe37ff8267ea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08" o:title="eqId71f49b7897bc4cc0b79cbe37ff8267e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或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1" o:spt="75" alt="eqIda82bb8bde05645758b570c2f01a4747d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110" o:title="eqIda82bb8bde05645758b570c2f01a4747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C．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2" o:spt="75" alt="eqIddafdfe5c97b5433ca4490525b44a0f1b" type="#_x0000_t75" style="height:13.45pt;width:46.6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3" o:spt="75" alt="eqId5c0914d36008432ea7a032fa4cf0feaf" type="#_x0000_t75" style="height:17.75pt;width:80.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D．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4" o:spt="75" alt="eqIdc105656071f84666ad5a1ce69fb9caea" type="#_x0000_t75" style="height:13.1pt;width:46.6pt;" o:ole="t" filled="f" o:preferrelative="t" stroked="f" coordsize="21600,21600">
            <v:path/>
            <v:fill on="f" focussize="0,0"/>
            <v:stroke on="f" joinstyle="miter"/>
            <v:imagedata r:id="rId116" o:title="eqIdc105656071f84666ad5a1ce69fb9cae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85" o:spt="75" alt="eqIde5294ca657994b3e88d050b8b3c1a5f2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118" o:title="eqIde5294ca657994b3e88d050b8b3c1a5f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若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086" o:spt="75" alt="eqIdd0b7ff9dff15434782b506d41dd5dfa2" type="#_x0000_t75" style="height:13.15pt;width:46.6pt;" o:ole="t" filled="f" o:preferrelative="t" stroked="f" coordsize="21600,21600">
            <v:path/>
            <v:fill on="f" focussize="0,0"/>
            <v:stroke on="f" joinstyle="miter"/>
            <v:imagedata r:id="rId103" o:title="eqIdd0b7ff9dff15434782b506d41dd5dfa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087" o:spt="75" alt="eqId9b7c86a15ff54fd5b4f71860423984d2" type="#_x0000_t75" style="height:17.45pt;width:133.75pt;" o:ole="t" filled="f" o:preferrelative="t" stroked="f" coordsize="21600,21600">
            <v:path/>
            <v:fill on="f" focussize="0,0"/>
            <v:stroke on="f" joinstyle="miter"/>
            <v:imagedata r:id="rId121" o:title="eqId9b7c86a15ff54fd5b4f71860423984d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A说法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若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088" o:spt="75" alt="eqIdd0b7ff9dff15434782b506d41dd5dfa2" type="#_x0000_t75" style="height:13.15pt;width:46.6pt;" o:ole="t" filled="f" o:preferrelative="t" stroked="f" coordsize="21600,21600">
            <v:path/>
            <v:fill on="f" focussize="0,0"/>
            <v:stroke on="f" joinstyle="miter"/>
            <v:imagedata r:id="rId103" o:title="eqIdd0b7ff9dff15434782b506d41dd5dfa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则集合</w:t>
      </w:r>
      <w:r>
        <w:rPr>
          <w:rFonts w:hint="eastAsia" w:ascii="宋体" w:hAnsi="宋体" w:eastAsia="宋体" w:cs="宋体"/>
          <w:b w:val="0"/>
          <w:bCs w:val="0"/>
          <w:i/>
          <w:snapToGrid w:val="0"/>
          <w:color w:val="FF0000"/>
          <w:kern w:val="0"/>
          <w:position w:val="0"/>
          <w:sz w:val="21"/>
        </w:rPr>
        <w:t>A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 w:val="0"/>
          <w:bCs w:val="0"/>
          <w:i/>
          <w:snapToGrid w:val="0"/>
          <w:color w:val="FF0000"/>
          <w:kern w:val="0"/>
          <w:position w:val="0"/>
          <w:sz w:val="21"/>
        </w:rPr>
        <w:t>B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不一定要为空集，也可以是两个集合无公共元素，B说法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若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089" o:spt="75" alt="eqIddafdfe5c97b5433ca4490525b44a0f1b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124" o:title="eqIddafdfe5c97b5433ca4490525b44a0f1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090" o:spt="75" alt="eqId771254b6925d4a90a607c233cfd05371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126" o:title="eqId771254b6925d4a90a607c233cfd0537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091" o:spt="75" alt="eqIdf2af06edc4d04483965f742db16bee84" type="#_x0000_t75" style="height:14.35pt;width:54.5pt;" o:ole="t" filled="f" o:preferrelative="t" stroked="f" coordsize="21600,21600">
            <v:path/>
            <v:fill on="f" focussize="0,0"/>
            <v:stroke on="f" joinstyle="miter"/>
            <v:imagedata r:id="rId128" o:title="eqIdf2af06edc4d04483965f742db16bee8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C说法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092" o:spt="75" alt="eqIdc105656071f84666ad5a1ce69fb9caea" type="#_x0000_t75" style="height:13.1pt;width:46.6pt;" o:ole="t" filled="f" o:preferrelative="t" stroked="f" coordsize="21600,21600">
            <v:path/>
            <v:fill on="f" focussize="0,0"/>
            <v:stroke on="f" joinstyle="miter"/>
            <v:imagedata r:id="rId116" o:title="eqIdc105656071f84666ad5a1ce69fb9cae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即集合</w:t>
      </w:r>
      <w:r>
        <w:rPr>
          <w:rFonts w:hint="eastAsia" w:ascii="宋体" w:hAnsi="宋体" w:eastAsia="宋体" w:cs="宋体"/>
          <w:b w:val="0"/>
          <w:bCs w:val="0"/>
          <w:i/>
          <w:snapToGrid w:val="0"/>
          <w:color w:val="FF0000"/>
          <w:kern w:val="0"/>
          <w:position w:val="0"/>
          <w:sz w:val="21"/>
        </w:rPr>
        <w:t>A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 w:val="0"/>
          <w:bCs w:val="0"/>
          <w:i/>
          <w:snapToGrid w:val="0"/>
          <w:color w:val="FF0000"/>
          <w:kern w:val="0"/>
          <w:position w:val="0"/>
          <w:sz w:val="21"/>
        </w:rPr>
        <w:t>B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均无元素，可得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093" o:spt="75" alt="eqIde5294ca657994b3e88d050b8b3c1a5f2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118" o:title="eqIde5294ca657994b3e88d050b8b3c1a5f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D说法正确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3．（2021·全国·高一单元测试）已知集合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94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79" o:title="eqId052844cae8574a8ab842c38a039baac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中有10个元素，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95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81" o:title="eqId8754ce8cf7f34f04abb9a0c041f57f5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中有6个元素，全集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96" o:spt="75" alt="eqId5a8cb5be088a4cca9067d3d9d8bf2802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6" o:title="eqId5a8cb5be088a4cca9067d3d9d8bf280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有18个元素，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97" o:spt="75" alt="eqIdf025e91176bd423dbdde444697e06bee" type="#_x0000_t75" style="height:13pt;width:46.6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.设集合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98" o:spt="75" alt="eqId697438a3c4284b15a3f62a23182a0645" type="#_x0000_t75" style="height:17.75pt;width:61.6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中有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099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9" o:title="eqIda9cd3f94eb8045438f75e9daccfa720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个元素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00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9" o:title="eqIda9cd3f94eb8045438f75e9daccfa720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的取值范围是（   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01" o:spt="75" alt="eqIdd494d01197db44a4bc0ee7c6b4f1ad1e" type="#_x0000_t75" style="height:19.1pt;width:81.8pt;" o:ole="t" filled="f" o:preferrelative="t" stroked="f" coordsize="21600,21600">
            <v:path/>
            <v:fill on="f" focussize="0,0"/>
            <v:stroke on="f" joinstyle="miter"/>
            <v:imagedata r:id="rId142" o:title="eqIdd494d01197db44a4bc0ee7c6b4f1ad1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02" o:spt="75" alt="eqIddaec97d0cbcb4bb8a25d5218d4d71210" type="#_x0000_t75" style="height:19.15pt;width:82.7pt;" o:ole="t" filled="f" o:preferrelative="t" stroked="f" coordsize="21600,21600">
            <v:path/>
            <v:fill on="f" focussize="0,0"/>
            <v:stroke on="f" joinstyle="miter"/>
            <v:imagedata r:id="rId144" o:title="eqIddaec97d0cbcb4bb8a25d5218d4d7121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03" o:spt="75" alt="eqId6d83475fe2864e18a27b7aa05dc1899f" type="#_x0000_t75" style="height:19.1pt;width:87.1pt;" o:ole="t" filled="f" o:preferrelative="t" stroked="f" coordsize="21600,21600">
            <v:path/>
            <v:fill on="f" focussize="0,0"/>
            <v:stroke on="f" joinstyle="miter"/>
            <v:imagedata r:id="rId146" o:title="eqId6d83475fe2864e18a27b7aa05dc1899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04" o:spt="75" alt="eqIddbfe0ce2857149de82e4f7bf6091083f" type="#_x0000_t75" style="height:19.05pt;width:91.45pt;" o:ole="t" filled="f" o:preferrelative="t" stroked="f" coordsize="21600,21600">
            <v:path/>
            <v:fill on="f" focussize="0,0"/>
            <v:stroke on="f" joinstyle="miter"/>
            <v:imagedata r:id="rId148" o:title="eqIddbfe0ce2857149de82e4f7bf6091083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集合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05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79" o:title="eqId052844cae8574a8ab842c38a039baac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中有10个元素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06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81" o:title="eqId8754ce8cf7f34f04abb9a0c041f57f5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中有6个元素，因为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07" o:spt="75" alt="eqIdf025e91176bd423dbdde444697e06bee" type="#_x0000_t75" style="height:12.05pt;width:48.35pt;" o:ole="t" filled="f" o:preferrelative="t" stroked="f" coordsize="21600,21600">
            <v:path/>
            <v:fill on="f" focussize="0,0"/>
            <v:stroke on="f" joinstyle="miter"/>
            <v:imagedata r:id="rId152" o:title="eqIdf025e91176bd423dbdde444697e06be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08" o:spt="75" alt="eqIdc7e17aac3f664408a20c2c2cbb4f5426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154" o:title="eqIdc7e17aac3f664408a20c2c2cbb4f542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至少有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09" o:spt="75" alt="eqId29c898c2f6d5480e84ed6cd0dfc0930b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56" o:title="eqId29c898c2f6d5480e84ed6cd0dfc0930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 xml:space="preserve"> 个元素，至多有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10" o:spt="75" alt="eqIddd4bf187d3fd47f6bcc24e568e09643e" type="#_x0000_t75" style="height:12.55pt;width:7.9pt;" o:ole="t" filled="f" o:preferrelative="t" stroked="f" coordsize="21600,21600">
            <v:path/>
            <v:fill on="f" focussize="0,0"/>
            <v:stroke on="f" joinstyle="miter"/>
            <v:imagedata r:id="rId158" o:title="eqIddd4bf187d3fd47f6bcc24e568e09643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个元素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11" o:spt="75" alt="eqId672f6a959ca046e1ac193e8e6d66be50" type="#_x0000_t75" style="height:13.15pt;width:27.25pt;" o:ole="t" filled="f" o:preferrelative="t" stroked="f" coordsize="21600,21600">
            <v:path/>
            <v:fill on="f" focussize="0,0"/>
            <v:stroke on="f" joinstyle="miter"/>
            <v:imagedata r:id="rId160" o:title="eqId672f6a959ca046e1ac193e8e6d66be5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至多有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12" o:spt="75" alt="eqId861879ca5a674de0a14499e529607777" type="#_x0000_t75" style="height:11.75pt;width:12.3pt;" o:ole="t" filled="f" o:preferrelative="t" stroked="f" coordsize="21600,21600">
            <v:path/>
            <v:fill on="f" focussize="0,0"/>
            <v:stroke on="f" joinstyle="miter"/>
            <v:imagedata r:id="rId162" o:title="eqId861879ca5a674de0a14499e52960777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个元素，至少有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13" o:spt="75" alt="eqId62503849440740cf8754af7e844ba72c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64" o:title="eqId62503849440740cf8754af7e844ba72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个 元素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集合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14" o:spt="75" alt="eqId3cef42a9d1ae45b6af1c7ea396bc52dc" type="#_x0000_t75" style="height:17.75pt;width:115.25pt;" o:ole="t" filled="f" o:preferrelative="t" stroked="f" coordsize="21600,21600">
            <v:path/>
            <v:fill on="f" focussize="0,0"/>
            <v:stroke on="f" joinstyle="miter"/>
            <v:imagedata r:id="rId166" o:title="eqId3cef42a9d1ae45b6af1c7ea396bc52d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有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15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9" o:title="eqIda9cd3f94eb8045438f75e9daccfa720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个元素，则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16" o:spt="75" alt="eqId183d8b08bcae42aa8e5f471d822f8eb1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169" o:title="eqId183d8b08bcae42aa8e5f471d822f8eb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且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17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9" o:title="eqIda9cd3f94eb8045438f75e9daccfa720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为正整数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即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18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39" o:title="eqIda9cd3f94eb8045438f75e9daccfa720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的取值范围是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19" o:spt="75" alt="eqIdd494d01197db44a4bc0ee7c6b4f1ad1e" type="#_x0000_t75" style="height:19.1pt;width:81.8pt;" o:ole="t" filled="f" o:preferrelative="t" stroked="f" coordsize="21600,21600">
            <v:path/>
            <v:fill on="f" focussize="0,0"/>
            <v:stroke on="f" joinstyle="miter"/>
            <v:imagedata r:id="rId142" o:title="eqIdd494d01197db44a4bc0ee7c6b4f1ad1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故选：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20" o:spt="75" alt="eqId4cdff09d908043d88c9fba895e94a5ae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74" o:title="eqId4cdff09d908043d88c9fba895e94a5a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4．（2020·浙江·）已知全集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1" o:spt="75" alt="eqId4b9afa1eca6a4e42a85b80c1d75c4084" type="#_x0000_t75" style="height:13.65pt;width:46.6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中有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2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7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个元素，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3" o:spt="75" alt="eqId124e673318ef48b0a2782d040db45ea6" type="#_x0000_t75" style="height:16.85pt;width:54.55pt;" o:ole="t" filled="f" o:preferrelative="t" stroked="f" coordsize="21600,21600">
            <v:path/>
            <v:fill on="f" focussize="0,0"/>
            <v:stroke on="f" joinstyle="miter"/>
            <v:imagedata r:id="rId91" o:title="eqId124e673318ef48b0a2782d040db45ea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中有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个元素，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5" o:spt="75" alt="eqIdc7e17aac3f664408a20c2c2cbb4f5426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154" o:title="eqIdc7e17aac3f664408a20c2c2cbb4f542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非空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6" o:spt="75" alt="eqIdc7e17aac3f664408a20c2c2cbb4f5426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154" o:title="eqIdc7e17aac3f664408a20c2c2cbb4f542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的元素个数为（       ）.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7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KSEE3" ShapeID="_x0000_i1127" DrawAspect="Content" ObjectID="_1468075827" r:id="rId1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i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18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i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29" o:spt="75" alt="eqIdd2781a77c68c4dfa815fe3916afc45cb" type="#_x0000_t75" style="height:10.45pt;width:25.5pt;" o:ole="t" filled="f" o:preferrelative="t" stroked="f" coordsize="21600,21600">
            <v:path/>
            <v:fill on="f" focussize="0,0"/>
            <v:stroke on="f" joinstyle="miter"/>
            <v:imagedata r:id="rId189" o:title="eqIdd2781a77c68c4dfa815fe3916afc45cb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0" o:spt="75" alt="eqId8690d501edc44291965831dcd70e8869" type="#_x0000_t75" style="height:8.85pt;width:22.1pt;" o:ole="t" filled="f" o:preferrelative="t" stroked="f" coordsize="21600,21600">
            <v:path/>
            <v:fill on="f" focussize="0,0"/>
            <v:stroke on="f" joinstyle="miter"/>
            <v:imagedata r:id="rId191" o:title="eqId8690d501edc44291965831dcd70e8869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∵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31" o:spt="75" alt="eqId4b9afa1eca6a4e42a85b80c1d75c4084" type="#_x0000_t75" style="height:12.65pt;width:47.5pt;" o:ole="t" filled="f" o:preferrelative="t" stroked="f" coordsize="21600,21600">
            <v:path/>
            <v:fill on="f" focussize="0,0"/>
            <v:stroke on="f" joinstyle="miter"/>
            <v:imagedata r:id="rId193" o:title="eqId4b9afa1eca6a4e42a85b80c1d75c4084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中有</w:t>
      </w:r>
      <w:r>
        <w:rPr>
          <w:rFonts w:hint="eastAsia" w:ascii="宋体" w:hAnsi="宋体" w:eastAsia="宋体" w:cs="宋体"/>
          <w:b w:val="0"/>
          <w:bCs w:val="0"/>
          <w:i/>
          <w:snapToGrid w:val="0"/>
          <w:color w:val="FF0000"/>
          <w:kern w:val="0"/>
          <w:position w:val="0"/>
          <w:sz w:val="21"/>
        </w:rPr>
        <w:t>m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个元素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32" o:spt="75" alt="eqIdfae8e8abb42843ef8c6f3449371f5c2a" type="#_x0000_t75" style="height:19.85pt;width:115.25pt;" o:ole="t" filled="f" o:preferrelative="t" stroked="f" coordsize="21600,21600">
            <v:path/>
            <v:fill on="f" focussize="0,0"/>
            <v:stroke on="f" joinstyle="miter"/>
            <v:imagedata r:id="rId195" o:title="eqIdfae8e8abb42843ef8c6f3449371f5c2a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中有</w:t>
      </w:r>
      <w:r>
        <w:rPr>
          <w:rFonts w:hint="eastAsia" w:ascii="宋体" w:hAnsi="宋体" w:eastAsia="宋体" w:cs="宋体"/>
          <w:b w:val="0"/>
          <w:bCs w:val="0"/>
          <w:i/>
          <w:snapToGrid w:val="0"/>
          <w:color w:val="FF0000"/>
          <w:kern w:val="0"/>
          <w:position w:val="0"/>
          <w:sz w:val="21"/>
        </w:rPr>
        <w:t>n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个元素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又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33" o:spt="75" alt="eqIdc7e17aac3f664408a20c2c2cbb4f5426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154" o:title="eqIdc7e17aac3f664408a20c2c2cbb4f5426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非空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∴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34" o:spt="75" alt="eqIdc7e17aac3f664408a20c2c2cbb4f5426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154" o:title="eqIdc7e17aac3f664408a20c2c2cbb4f5426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中有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35" o:spt="75" alt="eqId8690d501edc44291965831dcd70e8869" type="#_x0000_t75" style="height:8.85pt;width:22.1pt;" o:ole="t" filled="f" o:preferrelative="t" stroked="f" coordsize="21600,21600">
            <v:path/>
            <v:fill on="f" focussize="0,0"/>
            <v:stroke on="f" joinstyle="miter"/>
            <v:imagedata r:id="rId191" o:title="eqId8690d501edc44291965831dcd70e8869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个元素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5．（2021·全国·高一单元测试）已知全集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6" o:spt="75" alt="eqIdc25b4999fcb843769aa8e43558a83d0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00" o:title="eqIdc25b4999fcb843769aa8e43558a83d06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7" o:spt="75" alt="eqIde4f6bf41c77d44d681e0cd0590beeef9" type="#_x0000_t75" style="height:17.75pt;width:74.8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（  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8" o:spt="75" alt="eqId4f75d4b15df34fd583e09ad083d6b140" type="#_x0000_t75" style="height:15.9pt;width:50.1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39" o:spt="75" alt="eqIdc08071c4a3a146a4bf52d119203087f7" type="#_x0000_t75" style="height:13.7pt;width:32.5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40" o:spt="75" alt="eqId99da0bb8929b4a918b08c43d385a68d6" type="#_x0000_t75" style="height:13.2pt;width:32.5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41" o:spt="75" alt="eqId3abaaedd36204e2cacb3fa4073cf99f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10" o:title="eqId3abaaedd36204e2cacb3fa4073cf99f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如图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drawing>
          <wp:inline distT="0" distB="0" distL="114300" distR="114300">
            <wp:extent cx="2571750" cy="116205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由交、并、补的定义可知：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42" o:spt="75" alt="eqIde4f6bf41c77d44d681e0cd0590beeef9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213" o:title="eqIde4f6bf41c77d44d681e0cd0590beeef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43" o:spt="75" alt="eqId4f75d4b15df34fd583e09ad083d6b140" type="#_x0000_t75" style="height:15.9pt;width:51pt;" o:ole="t" filled="f" o:preferrelative="t" stroked="f" coordsize="21600,21600">
            <v:path/>
            <v:fill on="f" focussize="0,0"/>
            <v:stroke on="f" joinstyle="miter"/>
            <v:imagedata r:id="rId215" o:title="eqId4f75d4b15df34fd583e09ad083d6b14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6．（2017·上海市育才中学）集合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4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2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中有10个元素，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4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中有6个元素，全集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46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KSEE3" ShapeID="_x0000_i1146" DrawAspect="Content" ObjectID="_1468075846" r:id="rId2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有18个元素，设集合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47" o:spt="75" alt="eqId219fd681568a4ab79792fd4472f28357" type="#_x0000_t75" style="height:15.75pt;width:48.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有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4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KSEE3" ShapeID="_x0000_i1148" DrawAspect="Content" ObjectID="_1468075848" r:id="rId2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个元素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4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KSEE3" ShapeID="_x0000_i1149" DrawAspect="Content" ObjectID="_1468075849" r:id="rId2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的所有取值组成的集合为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答案】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50" o:spt="75" alt="eqId69d521bf17bf4ca6ae75c92d9ede93b5" type="#_x0000_t75" style="height:13.85pt;width:68.6pt;" o:ole="t" filled="f" o:preferrelative="t" stroked="f" coordsize="21600,21600">
            <v:path/>
            <v:fill on="f" focussize="0,0"/>
            <v:stroke on="f" joinstyle="miter"/>
            <v:imagedata r:id="rId229" o:title="eqId69d521bf17bf4ca6ae75c92d9ede93b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因为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51" o:spt="75" alt="eqId61bb9d1dc833465190995961a556da02" type="#_x0000_t75" style="height:13.85pt;width:208.55pt;" o:ole="t" filled="f" o:preferrelative="t" stroked="f" coordsize="21600,21600">
            <v:path/>
            <v:fill on="f" focussize="0,0"/>
            <v:stroke on="f" joinstyle="miter"/>
            <v:imagedata r:id="rId231" o:title="eqId61bb9d1dc833465190995961a556da02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52" o:spt="75" alt="eqIdc628709ca0164b9f807501e2e371196e" type="#_x0000_t75" style="height:13.85pt;width:58.05pt;" o:ole="t" filled="f" o:preferrelative="t" stroked="f" coordsize="21600,21600">
            <v:path/>
            <v:fill on="f" focussize="0,0"/>
            <v:stroke on="f" joinstyle="miter"/>
            <v:imagedata r:id="rId233" o:title="eqIdc628709ca0164b9f807501e2e371196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53" o:spt="75" alt="eqIdb41b1fcb610944918428c396d2fca42c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235" o:title="eqIdb41b1fcb610944918428c396d2fca42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所以，当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54" o:spt="75" alt="eqId2c6cd95338d54e5fa9c76a04a6204dfd" type="#_x0000_t75" style="height:13.85pt;width:71.25pt;" o:ole="t" filled="f" o:preferrelative="t" stroked="f" coordsize="21600,21600">
            <v:path/>
            <v:fill on="f" focussize="0,0"/>
            <v:stroke on="f" joinstyle="miter"/>
            <v:imagedata r:id="rId237" o:title="eqId2c6cd95338d54e5fa9c76a04a6204df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时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55" o:spt="75" alt="eqId7844200726184f09bfe0f5fe6bf8da92" type="#_x0000_t75" style="height:13.85pt;width:124.05pt;" o:ole="t" filled="f" o:preferrelative="t" stroked="f" coordsize="21600,21600">
            <v:path/>
            <v:fill on="f" focussize="0,0"/>
            <v:stroke on="f" joinstyle="miter"/>
            <v:imagedata r:id="rId239" o:title="eqId7844200726184f09bfe0f5fe6bf8da9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即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56" o:spt="75" alt="eqId606e1ce1ec76452a9570ee54616e8dc0" type="#_x0000_t75" style="height:15.85pt;width:146.05pt;" o:ole="t" filled="f" o:preferrelative="t" stroked="f" coordsize="21600,21600">
            <v:path/>
            <v:fill on="f" focussize="0,0"/>
            <v:stroke on="f" joinstyle="miter"/>
            <v:imagedata r:id="rId241" o:title="eqId606e1ce1ec76452a9570ee54616e8dc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同理，当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57" o:spt="75" alt="eqId1f77e20a185f4c76a763c53a7f72c1c1" type="#_x0000_t75" style="height:13.9pt;width:69.45pt;" o:ole="t" filled="f" o:preferrelative="t" stroked="f" coordsize="21600,21600">
            <v:path/>
            <v:fill on="f" focussize="0,0"/>
            <v:stroke on="f" joinstyle="miter"/>
            <v:imagedata r:id="rId243" o:title="eqId1f77e20a185f4c76a763c53a7f72c1c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时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58" o:spt="75" alt="eqIde55aa0a20848c37c1892c567b2315e0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245" o:title="eqIde55aa0a20848c37c1892c567b2315e0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；当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59" o:spt="75" alt="eqId80ad18b5fa284acbb27b6941628f2ba6" type="#_x0000_t75" style="height:13.85pt;width:71.25pt;" o:ole="t" filled="f" o:preferrelative="t" stroked="f" coordsize="21600,21600">
            <v:path/>
            <v:fill on="f" focussize="0,0"/>
            <v:stroke on="f" joinstyle="miter"/>
            <v:imagedata r:id="rId247" o:title="eqId80ad18b5fa284acbb27b6941628f2ba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时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60" o:spt="75" alt="eqIdebfe81c073584115a3b2659ed595d2a0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249" o:title="eqIdebfe81c073584115a3b2659ed595d2a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当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61" o:spt="75" alt="eqIdf8312a50c5e948b8bd03bd9ec94d739b" type="#_x0000_t75" style="height:13.8pt;width:70.4pt;" o:ole="t" filled="f" o:preferrelative="t" stroked="f" coordsize="21600,21600">
            <v:path/>
            <v:fill on="f" focussize="0,0"/>
            <v:stroke on="f" joinstyle="miter"/>
            <v:imagedata r:id="rId251" o:title="eqIdf8312a50c5e948b8bd03bd9ec94d739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时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62" o:spt="75" alt="eqIdb4b631d44686406897d60ccb1bde4ef0" type="#_x0000_t75" style="height:12.25pt;width:23.7pt;" o:ole="t" filled="f" o:preferrelative="t" stroked="f" coordsize="21600,21600">
            <v:path/>
            <v:fill on="f" focussize="0,0"/>
            <v:stroke on="f" joinstyle="miter"/>
            <v:imagedata r:id="rId253" o:title="eqIdb4b631d44686406897d60ccb1bde4ef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；当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63" o:spt="75" alt="eqId72ff7406f71a407fb6261aa96d3a2215" type="#_x0000_t75" style="height:13.85pt;width:71.25pt;" o:ole="t" filled="f" o:preferrelative="t" stroked="f" coordsize="21600,21600">
            <v:path/>
            <v:fill on="f" focussize="0,0"/>
            <v:stroke on="f" joinstyle="miter"/>
            <v:imagedata r:id="rId255" o:title="eqId72ff7406f71a407fb6261aa96d3a221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时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64" o:spt="75" alt="eqId57f3e0aceb864754b4a15ed42608ca5b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57" o:title="eqId57f3e0aceb864754b4a15ed42608ca5b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当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65" o:spt="75" alt="eqIdd722be8fd7b1486d844046e88427e9c0" type="#_x0000_t75" style="height:13.8pt;width:70.4pt;" o:ole="t" filled="f" o:preferrelative="t" stroked="f" coordsize="21600,21600">
            <v:path/>
            <v:fill on="f" focussize="0,0"/>
            <v:stroke on="f" joinstyle="miter"/>
            <v:imagedata r:id="rId259" o:title="eqIdd722be8fd7b1486d844046e88427e9c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时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66" o:spt="75" alt="eqIda16fec61191441209cd663ee4335a34b" type="#_x0000_t75" style="height:11.5pt;width:24.6pt;" o:ole="t" filled="f" o:preferrelative="t" stroked="f" coordsize="21600,21600">
            <v:path/>
            <v:fill on="f" focussize="0,0"/>
            <v:stroke on="f" joinstyle="miter"/>
            <v:imagedata r:id="rId261" o:title="eqIda16fec61191441209cd663ee4335a34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；当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67" o:spt="75" alt="eqId779b6ea8b7544f2c9881cc7177a6702c" type="#_x0000_t75" style="height:13.85pt;width:71.25pt;" o:ole="t" filled="f" o:preferrelative="t" stroked="f" coordsize="21600,21600">
            <v:path/>
            <v:fill on="f" focussize="0,0"/>
            <v:stroke on="f" joinstyle="miter"/>
            <v:imagedata r:id="rId263" o:title="eqId779b6ea8b7544f2c9881cc7177a6702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时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68" o:spt="75" alt="eqId10cc2567f7374cb68b9c110c9b214103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265" o:title="eqId10cc2567f7374cb68b9c110c9b21410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 w:val="0"/>
          <w:bCs w:val="0"/>
          <w:i/>
          <w:snapToGrid w:val="0"/>
          <w:color w:val="FF0000"/>
          <w:kern w:val="0"/>
          <w:position w:val="0"/>
          <w:sz w:val="21"/>
        </w:rPr>
        <w:t>x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的所有取值组成的集合为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69" o:spt="75" alt="eqId69d521bf17bf4ca6ae75c92d9ede93b5" type="#_x0000_t75" style="height:13.85pt;width:68.6pt;" o:ole="t" filled="f" o:preferrelative="t" stroked="f" coordsize="21600,21600">
            <v:path/>
            <v:fill on="f" focussize="0,0"/>
            <v:stroke on="f" joinstyle="miter"/>
            <v:imagedata r:id="rId229" o:title="eqId69d521bf17bf4ca6ae75c92d9ede93b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故答案为：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70" o:spt="75" alt="eqId69d521bf17bf4ca6ae75c92d9ede93b5" type="#_x0000_t75" style="height:13.85pt;width:68.6pt;" o:ole="t" filled="f" o:preferrelative="t" stroked="f" coordsize="21600,21600">
            <v:path/>
            <v:fill on="f" focussize="0,0"/>
            <v:stroke on="f" joinstyle="miter"/>
            <v:imagedata r:id="rId229" o:title="eqId69d521bf17bf4ca6ae75c92d9ede93b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7．（2019·河南·高一阶段练习）已知函数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71" o:spt="75" alt="eqIde7866e75c4274ee98ad9c54e01114e8f" type="#_x0000_t75" style="height:20.15pt;width:65.95pt;" o:ole="t" filled="f" o:preferrelative="t" stroked="f" coordsize="21600,21600">
            <v:path/>
            <v:fill on="f" focussize="0,0"/>
            <v:stroke on="f" joinstyle="miter"/>
            <v:imagedata r:id="rId269" o:title="eqIde7866e75c4274ee98ad9c54e01114e8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的定义域为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7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KSEE3" ShapeID="_x0000_i1172" DrawAspect="Content" ObjectID="_1468075872" r:id="rId2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函数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73" o:spt="75" alt="eqId73272a8d7c8b41e6b24e4be57b7e237d" type="#_x0000_t75" style="height:17.6pt;width:116.15pt;" o:ole="t" filled="f" o:preferrelative="t" stroked="f" coordsize="21600,21600">
            <v:path/>
            <v:fill on="f" focussize="0,0"/>
            <v:stroke on="f" joinstyle="miter"/>
            <v:imagedata r:id="rId273" o:title="eqId73272a8d7c8b41e6b24e4be57b7e237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的定义域为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7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KSEE3" ShapeID="_x0000_i1174" DrawAspect="Content" ObjectID="_1468075874" r:id="rId2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设全集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75" o:spt="75" alt="eqId48efa6ad182346abaa6b6cc6e4114b81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77" o:title="eqId48efa6ad182346abaa6b6cc6e4114b8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76" o:spt="75" alt="eqId70d6965ce6934344ade874b9a21ee32f" type="#_x0000_t75" style="height:19.35pt;width:69.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答案】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77" o:spt="75" alt="eqId69773388e1264fa99638b869111762d0" type="#_x0000_t75" style="height:19.05pt;width:75.65pt;" o:ole="t" filled="f" o:preferrelative="t" stroked="f" coordsize="21600,21600">
            <v:path/>
            <v:fill on="f" focussize="0,0"/>
            <v:stroke on="f" joinstyle="miter"/>
            <v:imagedata r:id="rId281" o:title="eqId69773388e1264fa99638b869111762d0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由题意可得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78" o:spt="75" alt="eqId4e1759b26d6c41f986675d8f59d6cfb3" type="#_x0000_t75" style="height:14.25pt;width:95.9pt;" o:ole="t" filled="f" o:preferrelative="t" stroked="f" coordsize="21600,21600">
            <v:path/>
            <v:fill on="f" focussize="0,0"/>
            <v:stroke on="f" joinstyle="miter"/>
            <v:imagedata r:id="rId283" o:title="eqId4e1759b26d6c41f986675d8f59d6cfb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 xml:space="preserve"> 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79" o:spt="75" alt="eqIde33fafd560f14fdab8f2d093c5249a26" type="#_x0000_t75" style="height:19.05pt;width:86.2pt;" o:ole="t" filled="f" o:preferrelative="t" stroked="f" coordsize="21600,21600">
            <v:path/>
            <v:fill on="f" focussize="0,0"/>
            <v:stroke on="f" joinstyle="miter"/>
            <v:imagedata r:id="rId285" o:title="eqIde33fafd560f14fdab8f2d093c5249a2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80" o:spt="75" alt="eqIdab285d18ae94474e91047c9e072182d2" type="#_x0000_t75" style="height:31.65pt;width:42.2pt;" o:ole="t" filled="f" o:preferrelative="t" stroked="f" coordsize="21600,21600">
            <v:path/>
            <v:fill on="f" focussize="0,0"/>
            <v:stroke on="f" joinstyle="miter"/>
            <v:imagedata r:id="rId287" o:title="eqIdab285d18ae94474e91047c9e072182d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解得：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81" o:spt="75" alt="eqId57b88e53e6ca674b4cb92ba78dddf989" type="#_x0000_t75" style="height:11.15pt;width:38.7pt;" o:ole="t" filled="f" o:preferrelative="t" stroked="f" coordsize="21600,21600">
            <v:path/>
            <v:fill on="f" focussize="0,0"/>
            <v:stroke on="f" joinstyle="miter"/>
            <v:imagedata r:id="rId289" o:title="eqId57b88e53e6ca674b4cb92ba78dddf989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 xml:space="preserve"> 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82" o:spt="75" alt="eqId4e65373859e4454a95a85eb870fccd86" type="#_x0000_t75" style="height:19.15pt;width:77.4pt;" o:ole="t" filled="f" o:preferrelative="t" stroked="f" coordsize="21600,21600">
            <v:path/>
            <v:fill on="f" focussize="0,0"/>
            <v:stroke on="f" joinstyle="miter"/>
            <v:imagedata r:id="rId291" o:title="eqId4e65373859e4454a95a85eb870fccd86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83" o:spt="75" alt="eqIdae70305f712e41abb3b019e763cfc81b" type="#_x0000_t75" style="height:19.15pt;width:95.9pt;" o:ole="t" filled="f" o:preferrelative="t" stroked="f" coordsize="21600,21600">
            <v:path/>
            <v:fill on="f" focussize="0,0"/>
            <v:stroke on="f" joinstyle="miter"/>
            <v:imagedata r:id="rId293" o:title="eqIdae70305f712e41abb3b019e763cfc81b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84" o:spt="75" alt="eqIdf5d71fb3780040e4b8e229c31f1b07b6" type="#_x0000_t75" style="height:17.8pt;width:166.3pt;" o:ole="t" filled="f" o:preferrelative="t" stroked="f" coordsize="21600,21600">
            <v:path/>
            <v:fill on="f" focussize="0,0"/>
            <v:stroke on="f" joinstyle="miter"/>
            <v:imagedata r:id="rId295" o:title="eqIdf5d71fb3780040e4b8e229c31f1b07b6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或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85" o:spt="75" alt="eqId2f845f79021d44d7984cd03450a91d54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297" o:title="eqId2f845f79021d44d7984cd03450a91d54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 xml:space="preserve"> 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故答案为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86" o:spt="75" alt="eqId6d73e14131af413dbd48b36cef5fc86a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299" o:title="eqId6d73e14131af413dbd48b36cef5fc86a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或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187" o:spt="75" alt="eqId2f845f79021d44d7984cd03450a91d54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297" o:title="eqId2f845f79021d44d7984cd03450a91d5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 xml:space="preserve">8．（2021·宁夏·吴忠中学高一期中）下列命题之中，U为全集时，下列说法正确的是_____________.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(1)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88" o:spt="75" alt="eqIdcda8bb3c6347465eb40cbb06809497b1" type="#_x0000_t75" style="height:12.95pt;width:27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 xml:space="preserve">= 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89" o:spt="75" alt="eqId1c5a70706cf04cc3955d8e5e8a92edd3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304" o:title="eqId1c5a70706cf04cc3955d8e5e8a92edd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90" o:spt="75" alt="eqId709e7576806d4ef39fc2ba773daccd9b" type="#_x0000_t75" style="height:17.8pt;width:86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；(2)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91" o:spt="75" alt="eqId632b8e8232c643c6a786d6c7ad275e62" type="#_x0000_t75" style="height:13.45pt;width:46.6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92" o:spt="75" alt="eqId6aca32e0c7f64b5ca00cec1816654c3b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10" o:title="eqId6aca32e0c7f64b5ca00cec1816654c3b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或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93" o:spt="75" alt="eqId3dbba6e3aedc4afd889488a71e70093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12" o:title="eqId3dbba6e3aedc4afd889488a71e700936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 xml:space="preserve">;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(3)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94" o:spt="75" alt="eqIdd7a923c5aff74155b973e6ae65840b46" type="#_x0000_t75" style="height:13.45pt;width:46.6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95" o:spt="75" alt="eqId183b7f85e2e44e6c9acf3a16475db032" type="#_x0000_t75" style="height:17.85pt;width:75.6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 xml:space="preserve"> 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96" o:spt="75" alt="eqId1c5a70706cf04cc3955d8e5e8a92edd3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304" o:title="eqId1c5a70706cf04cc3955d8e5e8a92edd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; (4)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97" o:spt="75" alt="eqId39d4675054fc4ae2bccf115391259c05" type="#_x0000_t75" style="height:12.95pt;width:27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 xml:space="preserve">= 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98" o:spt="75" alt="eqId1c5a70706cf04cc3955d8e5e8a92edd3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304" o:title="eqId1c5a70706cf04cc3955d8e5e8a92edd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199" o:spt="75" alt="eqIdacaa0e7dca50480594d3976b66423f75" type="#_x0000_t75" style="height:11.15pt;width:36.05pt;" o:ole="t" filled="f" o:preferrelative="t" stroked="f" coordsize="21600,21600">
            <v:path/>
            <v:fill on="f" focussize="0,0"/>
            <v:stroke on="f" joinstyle="miter"/>
            <v:imagedata r:id="rId322" o:title="eqIdacaa0e7dca50480594d3976b66423f7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 xml:space="preserve"> 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200" o:spt="75" alt="eqId1c5a70706cf04cc3955d8e5e8a92edd3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304" o:title="eqId1c5a70706cf04cc3955d8e5e8a92edd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答案】（1）（3）（4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(1)对，因为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01" o:spt="75" alt="eqIdbd6f32d415be4462bdeef88714adc37e" type="#_x0000_t75" style="height:17.8pt;width:126.7pt;" o:ole="t" filled="f" o:preferrelative="t" stroked="f" coordsize="21600,21600">
            <v:path/>
            <v:fill on="f" focussize="0,0"/>
            <v:stroke on="f" joinstyle="miter"/>
            <v:imagedata r:id="rId325" o:title="eqIdbd6f32d415be4462bdeef88714adc37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02" o:spt="75" alt="eqId632b8e8232c643c6a786d6c7ad275e62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327" o:title="eqId632b8e8232c643c6a786d6c7ad275e6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03" o:spt="75" alt="eqIdbd6f32d415be4462bdeef88714adc37e" type="#_x0000_t75" style="height:17.8pt;width:126.7pt;" o:ole="t" filled="f" o:preferrelative="t" stroked="f" coordsize="21600,21600">
            <v:path/>
            <v:fill on="f" focussize="0,0"/>
            <v:stroke on="f" joinstyle="miter"/>
            <v:imagedata r:id="rId325" o:title="eqIdbd6f32d415be4462bdeef88714adc37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 xml:space="preserve">=U；(2)错， 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04" o:spt="75" alt="eqId632b8e8232c643c6a786d6c7ad275e62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327" o:title="eqId632b8e8232c643c6a786d6c7ad275e62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集合A，B不一定要为空集，只需两个集合无公共元素即可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（3）对，因为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05" o:spt="75" alt="eqId183b7f85e2e44e6c9acf3a16475db032" type="#_x0000_t75" style="height:17.85pt;width:77.4pt;" o:ole="t" filled="f" o:preferrelative="t" stroked="f" coordsize="21600,21600">
            <v:path/>
            <v:fill on="f" focussize="0,0"/>
            <v:stroke on="f" joinstyle="miter"/>
            <v:imagedata r:id="rId331" o:title="eqId183b7f85e2e44e6c9acf3a16475db03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 xml:space="preserve"> 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06" o:spt="75" alt="eqId0a3401f1879644f08c37f352e8820e1d" type="#_x0000_t75" style="height:17.85pt;width:51pt;" o:ole="t" filled="f" o:preferrelative="t" stroked="f" coordsize="21600,21600">
            <v:path/>
            <v:fill on="f" focussize="0,0"/>
            <v:stroke on="f" joinstyle="miter"/>
            <v:imagedata r:id="rId333" o:title="eqId0a3401f1879644f08c37f352e8820e1d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07" o:spt="75" alt="eqIdd7a923c5aff74155b973e6ae65840b46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335" o:title="eqIdd7a923c5aff74155b973e6ae65840b4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08" o:spt="75" alt="eqId183b7f85e2e44e6c9acf3a16475db032" type="#_x0000_t75" style="height:17.85pt;width:77.4pt;" o:ole="t" filled="f" o:preferrelative="t" stroked="f" coordsize="21600,21600">
            <v:path/>
            <v:fill on="f" focussize="0,0"/>
            <v:stroke on="f" joinstyle="miter"/>
            <v:imagedata r:id="rId331" o:title="eqId183b7f85e2e44e6c9acf3a16475db03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 xml:space="preserve"> 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09" o:spt="75" alt="eqIda18d011076a94ee0ab46b4a313bb40d7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338" o:title="eqIda18d011076a94ee0ab46b4a313bb40d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 xml:space="preserve"> 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 xml:space="preserve">（4）对， 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10" o:spt="75" alt="eqId95c1f338c966459c9e8e78389cf20b18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340" o:title="eqId95c1f338c966459c9e8e78389cf20b1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即集合A,B均无元素，可得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11" o:spt="75" alt="eqIdacaa0e7dca50480594d3976b66423f75" type="#_x0000_t75" style="height:11.15pt;width:36.05pt;" o:ole="t" filled="f" o:preferrelative="t" stroked="f" coordsize="21600,21600">
            <v:path/>
            <v:fill on="f" focussize="0,0"/>
            <v:stroke on="f" joinstyle="miter"/>
            <v:imagedata r:id="rId322" o:title="eqIdacaa0e7dca50480594d3976b66423f7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 xml:space="preserve"> 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12" o:spt="75" alt="eqId1c5a70706cf04cc3955d8e5e8a92edd3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304" o:title="eqId1c5a70706cf04cc3955d8e5e8a92edd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综上（1）（3）（4）对，故答案为（1）（3）（4）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9．（2021·天津市滨海新区大港实验中学高一阶段练习）全集</w:t>
      </w:r>
      <w:r>
        <w:rPr>
          <w:rFonts w:hint="eastAsia" w:ascii="宋体" w:hAnsi="宋体" w:eastAsia="宋体" w:cs="宋体"/>
          <w:b w:val="0"/>
          <w:bCs w:val="0"/>
          <w:i/>
          <w:snapToGrid w:val="0"/>
          <w:kern w:val="0"/>
          <w:position w:val="0"/>
          <w:sz w:val="21"/>
        </w:rPr>
        <w:t>U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=</w:t>
      </w:r>
      <w:r>
        <w:rPr>
          <w:rFonts w:hint="eastAsia" w:ascii="宋体" w:hAnsi="宋体" w:eastAsia="宋体" w:cs="宋体"/>
          <w:b w:val="0"/>
          <w:bCs w:val="0"/>
          <w:i/>
          <w:snapToGrid w:val="0"/>
          <w:kern w:val="0"/>
          <w:position w:val="0"/>
          <w:sz w:val="21"/>
        </w:rPr>
        <w:t>R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已知集合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213" o:spt="75" alt="eqIda1be5fa14efc75d261af3c56b11ff4cb" type="#_x0000_t75" style="height:17.85pt;width:106.4pt;" o:ole="t" filled="f" o:preferrelative="t" stroked="f" coordsize="21600,21600">
            <v:path/>
            <v:fill on="f" focussize="0,0"/>
            <v:stroke on="f" joinstyle="miter"/>
            <v:imagedata r:id="rId344" o:title="eqIda1be5fa14efc75d261af3c56b11ff4cb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214" o:spt="75" alt="eqId96eb55b450e10635eb404e436b3950cb" type="#_x0000_t75" style="height:17.8pt;width:97.6pt;" o:ole="t" filled="f" o:preferrelative="t" stroked="f" coordsize="21600,21600">
            <v:path/>
            <v:fill on="f" focussize="0,0"/>
            <v:stroke on="f" joinstyle="miter"/>
            <v:imagedata r:id="rId346" o:title="eqId96eb55b450e10635eb404e436b3950c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215" o:spt="75" alt="eqId9910363ef52fc6734382983308fec06c" type="#_x0000_t75" style="height:17.8pt;width:102.9pt;" o:ole="t" filled="f" o:preferrelative="t" stroked="f" coordsize="21600,21600">
            <v:path/>
            <v:fill on="f" focussize="0,0"/>
            <v:stroke on="f" joinstyle="miter"/>
            <v:imagedata r:id="rId348" o:title="eqId9910363ef52fc6734382983308fec06c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(1)求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216" o:spt="75" alt="eqIdc38d6bae34ce8a4cda39275b027a359c" type="#_x0000_t75" style="height:15.8pt;width:115.3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(2)若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217" o:spt="75" alt="eqIdfe198ff5588f43a7a13934348b6ad6ae" type="#_x0000_t75" style="height:13.8pt;width:49.25pt;" o:ole="t" filled="f" o:preferrelative="t" stroked="f" coordsize="21600,21600">
            <v:path/>
            <v:fill on="f" focussize="0,0"/>
            <v:stroke on="f" joinstyle="miter"/>
            <v:imagedata r:id="rId352" o:title="eqIdfe198ff5588f43a7a13934348b6ad6ae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求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218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4" o:title="eqId0a6936d370d6a238a608ca56f87198d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的范围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答案】(1)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19" o:spt="75" alt="eqId4008f493d91c2c26fe0cdf60a2ba4748" type="#_x0000_t75" style="height:17.6pt;width:177.75pt;" o:ole="t" filled="f" o:preferrelative="t" stroked="f" coordsize="21600,21600">
            <v:path/>
            <v:fill on="f" focussize="0,0"/>
            <v:stroke on="f" joinstyle="miter"/>
            <v:imagedata r:id="rId356" o:title="eqId4008f493d91c2c26fe0cdf60a2ba474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20" o:spt="75" alt="eqIdcbdf2ca7d7ac4ea3a3053833e2aeea78" type="#_x0000_t75" style="height:13.05pt;width:25.5pt;" o:ole="t" filled="f" o:preferrelative="t" stroked="f" coordsize="21600,21600">
            <v:path/>
            <v:fill on="f" focussize="0,0"/>
            <v:stroke on="f" joinstyle="miter"/>
            <v:imagedata r:id="rId358" o:title="eqIdcbdf2ca7d7ac4ea3a3053833e2aeea7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21" o:spt="75" alt="eqId97daf6522eb744981d7206491f2fbe75" type="#_x0000_t75" style="height:15.75pt;width:64.2pt;" o:ole="t" filled="f" o:preferrelative="t" stroked="f" coordsize="21600,21600">
            <v:path/>
            <v:fill on="f" focussize="0,0"/>
            <v:stroke on="f" joinstyle="miter"/>
            <v:imagedata r:id="rId360" o:title="eqId97daf6522eb744981d7206491f2fbe7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22" o:spt="75" alt="eqId6f6c1cd54f280e3e9f9c29af7b01aa1a" type="#_x0000_t75" style="height:17.6pt;width:73.85pt;" o:ole="t" filled="f" o:preferrelative="t" stroked="f" coordsize="21600,21600">
            <v:path/>
            <v:fill on="f" focussize="0,0"/>
            <v:stroke on="f" joinstyle="miter"/>
            <v:imagedata r:id="rId362" o:title="eqId6f6c1cd54f280e3e9f9c29af7b01aa1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(2)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23" o:spt="75" alt="eqId6610dbc14e5e4390bf319460ac87598d" type="#_x0000_t75" style="height:27.4pt;width:26.35pt;" o:ole="t" filled="f" o:preferrelative="t" stroked="f" coordsize="21600,21600">
            <v:path/>
            <v:fill on="f" focussize="0,0"/>
            <v:stroke on="f" joinstyle="miter"/>
            <v:imagedata r:id="rId364" o:title="eqId6610dbc14e5e4390bf319460ac87598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(1)解：集合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24" o:spt="75" alt="eqIda1be5fa14efc75d261af3c56b11ff4cb" type="#_x0000_t75" style="height:17.85pt;width:106.4pt;" o:ole="t" filled="f" o:preferrelative="t" stroked="f" coordsize="21600,21600">
            <v:path/>
            <v:fill on="f" focussize="0,0"/>
            <v:stroke on="f" joinstyle="miter"/>
            <v:imagedata r:id="rId344" o:title="eqIda1be5fa14efc75d261af3c56b11ff4cb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25" o:spt="75" alt="eqId28626dbf0a384d26a8c5f3ad2c116206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367" o:title="eqId28626dbf0a384d26a8c5f3ad2c11620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或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26" o:spt="75" alt="eqId4b47cd5741b04b9c887225053ac42a1a" type="#_x0000_t75" style="height:14.2pt;width:27.25pt;" o:ole="t" filled="f" o:preferrelative="t" stroked="f" coordsize="21600,21600">
            <v:path/>
            <v:fill on="f" focussize="0,0"/>
            <v:stroke on="f" joinstyle="miter"/>
            <v:imagedata r:id="rId369" o:title="eqId4b47cd5741b04b9c887225053ac42a1a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27" o:spt="75" alt="eqId96eb55b450e10635eb404e436b3950cb" type="#_x0000_t75" style="height:17.8pt;width:97.6pt;" o:ole="t" filled="f" o:preferrelative="t" stroked="f" coordsize="21600,21600">
            <v:path/>
            <v:fill on="f" focussize="0,0"/>
            <v:stroke on="f" joinstyle="miter"/>
            <v:imagedata r:id="rId346" o:title="eqId96eb55b450e10635eb404e436b3950cb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28" o:spt="75" alt="eqId746b112d3cf2cf81a5149e72e2f172f4" type="#_x0000_t75" style="height:17.6pt;width:67.7pt;" o:ole="t" filled="f" o:preferrelative="t" stroked="f" coordsize="21600,21600">
            <v:path/>
            <v:fill on="f" focussize="0,0"/>
            <v:stroke on="f" joinstyle="miter"/>
            <v:imagedata r:id="rId372" o:title="eqId746b112d3cf2cf81a5149e72e2f172f4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29" o:spt="75" alt="eqId4008f493d91c2c26fe0cdf60a2ba4748" type="#_x0000_t75" style="height:17.6pt;width:177.75pt;" o:ole="t" filled="f" o:preferrelative="t" stroked="f" coordsize="21600,21600">
            <v:path/>
            <v:fill on="f" focussize="0,0"/>
            <v:stroke on="f" joinstyle="miter"/>
            <v:imagedata r:id="rId356" o:title="eqId4008f493d91c2c26fe0cdf60a2ba4748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或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30" o:spt="75" alt="eqIdcbdf2ca7d7ac4ea3a3053833e2aeea78" type="#_x0000_t75" style="height:13.05pt;width:25.5pt;" o:ole="t" filled="f" o:preferrelative="t" stroked="f" coordsize="21600,21600">
            <v:path/>
            <v:fill on="f" focussize="0,0"/>
            <v:stroke on="f" joinstyle="miter"/>
            <v:imagedata r:id="rId358" o:title="eqIdcbdf2ca7d7ac4ea3a3053833e2aeea7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31" o:spt="75" alt="eqId97daf6522eb744981d7206491f2fbe75" type="#_x0000_t75" style="height:15.75pt;width:64.2pt;" o:ole="t" filled="f" o:preferrelative="t" stroked="f" coordsize="21600,21600">
            <v:path/>
            <v:fill on="f" focussize="0,0"/>
            <v:stroke on="f" joinstyle="miter"/>
            <v:imagedata r:id="rId360" o:title="eqId97daf6522eb744981d7206491f2fbe75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32" o:spt="75" alt="eqId3d89cbab9f1349ecbdcd3fff84478098" type="#_x0000_t75" style="height:17.8pt;width:55.4pt;" o:ole="t" filled="f" o:preferrelative="t" stroked="f" coordsize="21600,21600">
            <v:path/>
            <v:fill on="f" focussize="0,0"/>
            <v:stroke on="f" joinstyle="miter"/>
            <v:imagedata r:id="rId377" o:title="eqId3d89cbab9f1349ecbdcd3fff84478098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33" o:spt="75" alt="eqId6f6c1cd54f280e3e9f9c29af7b01aa1a" type="#_x0000_t75" style="height:17.6pt;width:73.85pt;" o:ole="t" filled="f" o:preferrelative="t" stroked="f" coordsize="21600,21600">
            <v:path/>
            <v:fill on="f" focussize="0,0"/>
            <v:stroke on="f" joinstyle="miter"/>
            <v:imagedata r:id="rId362" o:title="eqId6f6c1cd54f280e3e9f9c29af7b01aa1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(2)解：若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34" o:spt="75" alt="eqIdfe198ff5588f43a7a13934348b6ad6ae" type="#_x0000_t75" style="height:13.8pt;width:49.25pt;" o:ole="t" filled="f" o:preferrelative="t" stroked="f" coordsize="21600,21600">
            <v:path/>
            <v:fill on="f" focussize="0,0"/>
            <v:stroke on="f" joinstyle="miter"/>
            <v:imagedata r:id="rId352" o:title="eqIdfe198ff5588f43a7a13934348b6ad6a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则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35" o:spt="75" alt="eqId6794f503573b462e8b111fecfca03df1" type="#_x0000_t75" style="height:13.35pt;width:29.9pt;" o:ole="t" filled="f" o:preferrelative="t" stroked="f" coordsize="21600,21600">
            <v:path/>
            <v:fill on="f" focussize="0,0"/>
            <v:stroke on="f" joinstyle="miter"/>
            <v:imagedata r:id="rId381" o:title="eqId6794f503573b462e8b111fecfca03df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当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36" o:spt="75" alt="eqId8b99d0c206e3474c92c19fd2076d06d7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83" o:title="eqId8b99d0c206e3474c92c19fd2076d06d7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时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37" o:spt="75" alt="eqId3f1016ceeed9bc8a2daa313e8095302c" type="#_x0000_t75" style="height:12.2pt;width:58.05pt;" o:ole="t" filled="f" o:preferrelative="t" stroked="f" coordsize="21600,21600">
            <v:path/>
            <v:fill on="f" focussize="0,0"/>
            <v:stroke on="f" joinstyle="miter"/>
            <v:imagedata r:id="rId385" o:title="eqId3f1016ceeed9bc8a2daa313e8095302c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得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38" o:spt="75" alt="eqIddd23986c0de649059b5879983edba779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387" o:title="eqIddd23986c0de649059b5879983edba77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时，符合题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当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39" o:spt="75" alt="eqIdb773471abbfb4ed6ac2c6c998541d99a" type="#_x0000_t75" style="height:12.55pt;width:29.85pt;" o:ole="t" filled="f" o:preferrelative="t" stroked="f" coordsize="21600,21600">
            <v:path/>
            <v:fill on="f" focussize="0,0"/>
            <v:stroke on="f" joinstyle="miter"/>
            <v:imagedata r:id="rId389" o:title="eqIdb773471abbfb4ed6ac2c6c998541d99a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时，则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40" o:spt="75" alt="eqIdc672d627acde976493d48723a7ccfb4a" type="#_x0000_t75" style="height:49.5pt;width:63.35pt;" o:ole="t" filled="f" o:preferrelative="t" stroked="f" coordsize="21600,21600">
            <v:path/>
            <v:fill on="f" focussize="0,0"/>
            <v:stroke on="f" joinstyle="miter"/>
            <v:imagedata r:id="rId391" o:title="eqIdc672d627acde976493d48723a7ccfb4a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得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41" o:spt="75" alt="eqId5664a5222e634a3d94a63c8c96275c04" type="#_x0000_t75" style="height:24.6pt;width:35.2pt;" o:ole="t" filled="f" o:preferrelative="t" stroked="f" coordsize="21600,21600">
            <v:path/>
            <v:fill on="f" focussize="0,0"/>
            <v:stroke on="f" joinstyle="miter"/>
            <v:imagedata r:id="rId393" o:title="eqId5664a5222e634a3d94a63c8c96275c04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综上，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42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54" o:title="eqId0a6936d370d6a238a608ca56f87198de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的取值范围为：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43" o:spt="75" alt="eqId6610dbc14e5e4390bf319460ac87598d" type="#_x0000_t75" style="height:27.4pt;width:26.35pt;" o:ole="t" filled="f" o:preferrelative="t" stroked="f" coordsize="21600,21600">
            <v:path/>
            <v:fill on="f" focussize="0,0"/>
            <v:stroke on="f" joinstyle="miter"/>
            <v:imagedata r:id="rId364" o:title="eqId6610dbc14e5e4390bf319460ac87598d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10．（2020·江苏省板浦高级中学高一阶段练习）设全集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244" o:spt="75" alt="eqId4c9995eaf969455090c20bdb64becd70" type="#_x0000_t75" style="height:17.6pt;width:42.2pt;" o:ole="t" filled="f" o:preferrelative="t" stroked="f" coordsize="21600,21600">
            <v:path/>
            <v:fill on="f" focussize="0,0"/>
            <v:stroke on="f" joinstyle="miter"/>
            <v:imagedata r:id="rId397" o:title="eqId4c9995eaf969455090c20bdb64becd70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集合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245" o:spt="75" alt="eqId80312e25da2c40908892c40136a8d470" type="#_x0000_t75" style="height:19.1pt;width:147.8pt;" o:ole="t" filled="f" o:preferrelative="t" stroked="f" coordsize="21600,21600">
            <v:path/>
            <v:fill on="f" focussize="0,0"/>
            <v:stroke on="f" joinstyle="miter"/>
            <v:imagedata r:id="rId399" o:title="eqId80312e25da2c40908892c40136a8d470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（1）求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246" o:spt="75" alt="eqId07479341114c4656964399dfb7986e50" type="#_x0000_t75" style="height:15.85pt;width:46.7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t>（2）求</w:t>
      </w:r>
      <w:r>
        <w:rPr>
          <w:rFonts w:hint="eastAsia" w:ascii="宋体" w:hAnsi="宋体" w:eastAsia="宋体" w:cs="宋体"/>
          <w:b w:val="0"/>
          <w:bCs w:val="0"/>
          <w:snapToGrid w:val="0"/>
          <w:kern w:val="0"/>
          <w:position w:val="0"/>
          <w:sz w:val="21"/>
        </w:rPr>
        <w:object>
          <v:shape id="_x0000_i1247" o:spt="75" alt="eqId986b30b053d84eb0b1b63d7bf9521871" type="#_x0000_t75" style="height:15.8pt;width:66pt;" o:ole="t" filled="f" o:preferrelative="t" stroked="f" coordsize="21600,21600">
            <v:path/>
            <v:fill on="f" focussize="0,0"/>
            <v:stroke on="f" joinstyle="miter"/>
            <v:imagedata r:id="rId403" o:title="eqId986b30b053d84eb0b1b63d7bf9521871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答案】（1）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48" o:spt="75" alt="eqId93b924e090704cdda597c30db8120407" type="#_x0000_t75" style="height:17.75pt;width:104.7pt;" o:ole="t" filled="f" o:preferrelative="t" stroked="f" coordsize="21600,21600">
            <v:path/>
            <v:fill on="f" focussize="0,0"/>
            <v:stroke on="f" joinstyle="miter"/>
            <v:imagedata r:id="rId405" o:title="eqId93b924e090704cdda597c30db8120407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（2）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49" o:spt="75" alt="eqId852875cb3d5c41ff88073263dc4e59f7" type="#_x0000_t75" style="height:17.8pt;width:105.6pt;" o:ole="t" filled="f" o:preferrelative="t" stroked="f" coordsize="21600,21600">
            <v:path/>
            <v:fill on="f" focussize="0,0"/>
            <v:stroke on="f" joinstyle="miter"/>
            <v:imagedata r:id="rId407" o:title="eqId852875cb3d5c41ff88073263dc4e59f7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（1）因为全集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50" o:spt="75" alt="eqId4c9995eaf969455090c20bdb64becd70" type="#_x0000_t75" style="height:17.6pt;width:42.2pt;" o:ole="t" filled="f" o:preferrelative="t" stroked="f" coordsize="21600,21600">
            <v:path/>
            <v:fill on="f" focussize="0,0"/>
            <v:stroke on="f" joinstyle="miter"/>
            <v:imagedata r:id="rId397" o:title="eqId4c9995eaf969455090c20bdb64becd70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集合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51" o:spt="75" alt="eqId1ca9a0f261a947099a9eb7905526583a" type="#_x0000_t75" style="height:19.15pt;width:77.4pt;" o:ole="t" filled="f" o:preferrelative="t" stroked="f" coordsize="21600,21600">
            <v:path/>
            <v:fill on="f" focussize="0,0"/>
            <v:stroke on="f" joinstyle="miter"/>
            <v:imagedata r:id="rId410" o:title="eqId1ca9a0f261a947099a9eb7905526583a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52" o:spt="75" alt="eqId37b74926aaf14eb898ccdb1c00a08195" type="#_x0000_t75" style="height:17.8pt;width:135.45pt;" o:ole="t" filled="f" o:preferrelative="t" stroked="f" coordsize="21600,21600">
            <v:path/>
            <v:fill on="f" focussize="0,0"/>
            <v:stroke on="f" joinstyle="miter"/>
            <v:imagedata r:id="rId412" o:title="eqId37b74926aaf14eb898ccdb1c00a08195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53" o:spt="75" alt="eqIdb1df6dce6a9445c5812be8302f62bf3b" type="#_x0000_t75" style="height:17.8pt;width:160.15pt;" o:ole="t" filled="f" o:preferrelative="t" stroked="f" coordsize="21600,21600">
            <v:path/>
            <v:fill on="f" focussize="0,0"/>
            <v:stroke on="f" joinstyle="miter"/>
            <v:imagedata r:id="rId414" o:title="eqIdb1df6dce6a9445c5812be8302f62bf3b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（2）集合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54" o:spt="75" alt="eqId80312e25da2c40908892c40136a8d470" type="#_x0000_t75" style="height:19.1pt;width:147.8pt;" o:ole="t" filled="f" o:preferrelative="t" stroked="f" coordsize="21600,21600">
            <v:path/>
            <v:fill on="f" focussize="0,0"/>
            <v:stroke on="f" joinstyle="miter"/>
            <v:imagedata r:id="rId399" o:title="eqId80312e25da2c40908892c40136a8d470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55" o:spt="75" alt="eqId89f4794c12b845258629a76e4494c3bf" type="#_x0000_t75" style="height:19.1pt;width:92.4pt;" o:ole="t" filled="f" o:preferrelative="t" stroked="f" coordsize="21600,21600">
            <v:path/>
            <v:fill on="f" focussize="0,0"/>
            <v:stroke on="f" joinstyle="miter"/>
            <v:imagedata r:id="rId417" o:title="eqId89f4794c12b845258629a76e4494c3bf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又全集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56" o:spt="75" alt="eqId4c9995eaf969455090c20bdb64becd70" type="#_x0000_t75" style="height:17.6pt;width:42.2pt;" o:ole="t" filled="f" o:preferrelative="t" stroked="f" coordsize="21600,21600">
            <v:path/>
            <v:fill on="f" focussize="0,0"/>
            <v:stroke on="f" joinstyle="miter"/>
            <v:imagedata r:id="rId397" o:title="eqId4c9995eaf969455090c20bdb64becd70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，</w:t>
      </w:r>
    </w:p>
    <w:p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b w:val="0"/>
          <w:bCs w:val="0"/>
          <w:snapToGrid w:val="0"/>
          <w:color w:val="FF0000"/>
          <w:kern w:val="0"/>
          <w:position w:val="0"/>
          <w:sz w:val="21"/>
        </w:rPr>
        <w:object>
          <v:shape id="_x0000_i1257" o:spt="75" alt="eqId42b4fec8bd544769ae475b008f094f32" type="#_x0000_t75" style="height:17.8pt;width:239.35pt;" o:ole="t" filled="f" o:preferrelative="t" stroked="f" coordsize="21600,21600">
            <v:path/>
            <v:fill on="f" focussize="0,0"/>
            <v:stroke on="f" joinstyle="miter"/>
            <v:imagedata r:id="rId420" o:title="eqId42b4fec8bd544769ae475b008f094f3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9">
            <o:LockedField>false</o:LockedField>
          </o:OLEObject>
        </w:objec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33B177F"/>
    <w:rsid w:val="04DF5F2E"/>
    <w:rsid w:val="1249452F"/>
    <w:rsid w:val="1472193D"/>
    <w:rsid w:val="238253C8"/>
    <w:rsid w:val="2C0954BB"/>
    <w:rsid w:val="2CBA4017"/>
    <w:rsid w:val="32AA67E6"/>
    <w:rsid w:val="357F67EE"/>
    <w:rsid w:val="3F7D1375"/>
    <w:rsid w:val="4142704D"/>
    <w:rsid w:val="41C37A62"/>
    <w:rsid w:val="41E323E3"/>
    <w:rsid w:val="445611B0"/>
    <w:rsid w:val="45F60B5D"/>
    <w:rsid w:val="49942C8A"/>
    <w:rsid w:val="4D812536"/>
    <w:rsid w:val="55D57F60"/>
    <w:rsid w:val="672D1088"/>
    <w:rsid w:val="723B70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3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0.png"/><Relationship Id="rId91" Type="http://schemas.openxmlformats.org/officeDocument/2006/relationships/image" Target="media/image39.wmf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2.bin"/><Relationship Id="rId89" Type="http://schemas.openxmlformats.org/officeDocument/2006/relationships/image" Target="media/image38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2.bin"/><Relationship Id="rId8" Type="http://schemas.openxmlformats.org/officeDocument/2006/relationships/image" Target="media/image2.wmf"/><Relationship Id="rId79" Type="http://schemas.openxmlformats.org/officeDocument/2006/relationships/image" Target="media/image33.wmf"/><Relationship Id="rId78" Type="http://schemas.openxmlformats.org/officeDocument/2006/relationships/oleObject" Target="embeddings/oleObject41.bin"/><Relationship Id="rId77" Type="http://schemas.openxmlformats.org/officeDocument/2006/relationships/oleObject" Target="embeddings/oleObject40.bin"/><Relationship Id="rId76" Type="http://schemas.openxmlformats.org/officeDocument/2006/relationships/oleObject" Target="embeddings/oleObject39.bin"/><Relationship Id="rId75" Type="http://schemas.openxmlformats.org/officeDocument/2006/relationships/image" Target="media/image32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69" Type="http://schemas.openxmlformats.org/officeDocument/2006/relationships/image" Target="media/image29.wmf"/><Relationship Id="rId68" Type="http://schemas.openxmlformats.org/officeDocument/2006/relationships/oleObject" Target="embeddings/oleObject35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1.bin"/><Relationship Id="rId6" Type="http://schemas.openxmlformats.org/officeDocument/2006/relationships/image" Target="media/image1.png"/><Relationship Id="rId59" Type="http://schemas.openxmlformats.org/officeDocument/2006/relationships/image" Target="media/image24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3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7.bin"/><Relationship Id="rId51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oleObject" Target="embeddings/oleObject24.bin"/><Relationship Id="rId47" Type="http://schemas.openxmlformats.org/officeDocument/2006/relationships/oleObject" Target="embeddings/oleObject23.bin"/><Relationship Id="rId46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21" Type="http://schemas.openxmlformats.org/officeDocument/2006/relationships/fontTable" Target="fontTable.xml"/><Relationship Id="rId420" Type="http://schemas.openxmlformats.org/officeDocument/2006/relationships/image" Target="media/image182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33.bin"/><Relationship Id="rId418" Type="http://schemas.openxmlformats.org/officeDocument/2006/relationships/oleObject" Target="embeddings/oleObject232.bin"/><Relationship Id="rId417" Type="http://schemas.openxmlformats.org/officeDocument/2006/relationships/image" Target="media/image181.wmf"/><Relationship Id="rId416" Type="http://schemas.openxmlformats.org/officeDocument/2006/relationships/oleObject" Target="embeddings/oleObject231.bin"/><Relationship Id="rId415" Type="http://schemas.openxmlformats.org/officeDocument/2006/relationships/oleObject" Target="embeddings/oleObject230.bin"/><Relationship Id="rId414" Type="http://schemas.openxmlformats.org/officeDocument/2006/relationships/image" Target="media/image180.wmf"/><Relationship Id="rId413" Type="http://schemas.openxmlformats.org/officeDocument/2006/relationships/oleObject" Target="embeddings/oleObject229.bin"/><Relationship Id="rId412" Type="http://schemas.openxmlformats.org/officeDocument/2006/relationships/image" Target="media/image179.wmf"/><Relationship Id="rId411" Type="http://schemas.openxmlformats.org/officeDocument/2006/relationships/oleObject" Target="embeddings/oleObject228.bin"/><Relationship Id="rId410" Type="http://schemas.openxmlformats.org/officeDocument/2006/relationships/image" Target="media/image178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27.bin"/><Relationship Id="rId408" Type="http://schemas.openxmlformats.org/officeDocument/2006/relationships/oleObject" Target="embeddings/oleObject226.bin"/><Relationship Id="rId407" Type="http://schemas.openxmlformats.org/officeDocument/2006/relationships/image" Target="media/image177.wmf"/><Relationship Id="rId406" Type="http://schemas.openxmlformats.org/officeDocument/2006/relationships/oleObject" Target="embeddings/oleObject225.bin"/><Relationship Id="rId405" Type="http://schemas.openxmlformats.org/officeDocument/2006/relationships/image" Target="media/image176.wmf"/><Relationship Id="rId404" Type="http://schemas.openxmlformats.org/officeDocument/2006/relationships/oleObject" Target="embeddings/oleObject224.bin"/><Relationship Id="rId403" Type="http://schemas.openxmlformats.org/officeDocument/2006/relationships/image" Target="media/image175.wmf"/><Relationship Id="rId402" Type="http://schemas.openxmlformats.org/officeDocument/2006/relationships/oleObject" Target="embeddings/oleObject223.bin"/><Relationship Id="rId401" Type="http://schemas.openxmlformats.org/officeDocument/2006/relationships/image" Target="media/image174.wmf"/><Relationship Id="rId400" Type="http://schemas.openxmlformats.org/officeDocument/2006/relationships/oleObject" Target="embeddings/oleObject222.bin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9" Type="http://schemas.openxmlformats.org/officeDocument/2006/relationships/image" Target="media/image173.wmf"/><Relationship Id="rId398" Type="http://schemas.openxmlformats.org/officeDocument/2006/relationships/oleObject" Target="embeddings/oleObject221.bin"/><Relationship Id="rId397" Type="http://schemas.openxmlformats.org/officeDocument/2006/relationships/image" Target="media/image172.wmf"/><Relationship Id="rId396" Type="http://schemas.openxmlformats.org/officeDocument/2006/relationships/oleObject" Target="embeddings/oleObject220.bin"/><Relationship Id="rId395" Type="http://schemas.openxmlformats.org/officeDocument/2006/relationships/oleObject" Target="embeddings/oleObject219.bin"/><Relationship Id="rId394" Type="http://schemas.openxmlformats.org/officeDocument/2006/relationships/oleObject" Target="embeddings/oleObject218.bin"/><Relationship Id="rId393" Type="http://schemas.openxmlformats.org/officeDocument/2006/relationships/image" Target="media/image171.wmf"/><Relationship Id="rId392" Type="http://schemas.openxmlformats.org/officeDocument/2006/relationships/oleObject" Target="embeddings/oleObject217.bin"/><Relationship Id="rId391" Type="http://schemas.openxmlformats.org/officeDocument/2006/relationships/image" Target="media/image170.wmf"/><Relationship Id="rId390" Type="http://schemas.openxmlformats.org/officeDocument/2006/relationships/oleObject" Target="embeddings/oleObject216.bin"/><Relationship Id="rId39" Type="http://schemas.openxmlformats.org/officeDocument/2006/relationships/image" Target="media/image16.wmf"/><Relationship Id="rId389" Type="http://schemas.openxmlformats.org/officeDocument/2006/relationships/image" Target="media/image169.wmf"/><Relationship Id="rId388" Type="http://schemas.openxmlformats.org/officeDocument/2006/relationships/oleObject" Target="embeddings/oleObject215.bin"/><Relationship Id="rId387" Type="http://schemas.openxmlformats.org/officeDocument/2006/relationships/image" Target="media/image168.wmf"/><Relationship Id="rId386" Type="http://schemas.openxmlformats.org/officeDocument/2006/relationships/oleObject" Target="embeddings/oleObject214.bin"/><Relationship Id="rId385" Type="http://schemas.openxmlformats.org/officeDocument/2006/relationships/image" Target="media/image167.wmf"/><Relationship Id="rId384" Type="http://schemas.openxmlformats.org/officeDocument/2006/relationships/oleObject" Target="embeddings/oleObject213.bin"/><Relationship Id="rId383" Type="http://schemas.openxmlformats.org/officeDocument/2006/relationships/image" Target="media/image166.wmf"/><Relationship Id="rId382" Type="http://schemas.openxmlformats.org/officeDocument/2006/relationships/oleObject" Target="embeddings/oleObject212.bin"/><Relationship Id="rId381" Type="http://schemas.openxmlformats.org/officeDocument/2006/relationships/image" Target="media/image165.wmf"/><Relationship Id="rId380" Type="http://schemas.openxmlformats.org/officeDocument/2006/relationships/oleObject" Target="embeddings/oleObject211.bin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10.bin"/><Relationship Id="rId378" Type="http://schemas.openxmlformats.org/officeDocument/2006/relationships/oleObject" Target="embeddings/oleObject209.bin"/><Relationship Id="rId377" Type="http://schemas.openxmlformats.org/officeDocument/2006/relationships/image" Target="media/image164.wmf"/><Relationship Id="rId376" Type="http://schemas.openxmlformats.org/officeDocument/2006/relationships/oleObject" Target="embeddings/oleObject208.bin"/><Relationship Id="rId375" Type="http://schemas.openxmlformats.org/officeDocument/2006/relationships/oleObject" Target="embeddings/oleObject207.bin"/><Relationship Id="rId374" Type="http://schemas.openxmlformats.org/officeDocument/2006/relationships/oleObject" Target="embeddings/oleObject206.bin"/><Relationship Id="rId373" Type="http://schemas.openxmlformats.org/officeDocument/2006/relationships/oleObject" Target="embeddings/oleObject205.bin"/><Relationship Id="rId372" Type="http://schemas.openxmlformats.org/officeDocument/2006/relationships/image" Target="media/image163.wmf"/><Relationship Id="rId371" Type="http://schemas.openxmlformats.org/officeDocument/2006/relationships/oleObject" Target="embeddings/oleObject204.bin"/><Relationship Id="rId370" Type="http://schemas.openxmlformats.org/officeDocument/2006/relationships/oleObject" Target="embeddings/oleObject203.bin"/><Relationship Id="rId37" Type="http://schemas.openxmlformats.org/officeDocument/2006/relationships/image" Target="media/image15.wmf"/><Relationship Id="rId369" Type="http://schemas.openxmlformats.org/officeDocument/2006/relationships/image" Target="media/image162.wmf"/><Relationship Id="rId368" Type="http://schemas.openxmlformats.org/officeDocument/2006/relationships/oleObject" Target="embeddings/oleObject202.bin"/><Relationship Id="rId367" Type="http://schemas.openxmlformats.org/officeDocument/2006/relationships/image" Target="media/image161.wmf"/><Relationship Id="rId366" Type="http://schemas.openxmlformats.org/officeDocument/2006/relationships/oleObject" Target="embeddings/oleObject201.bin"/><Relationship Id="rId365" Type="http://schemas.openxmlformats.org/officeDocument/2006/relationships/oleObject" Target="embeddings/oleObject200.bin"/><Relationship Id="rId364" Type="http://schemas.openxmlformats.org/officeDocument/2006/relationships/image" Target="media/image160.wmf"/><Relationship Id="rId363" Type="http://schemas.openxmlformats.org/officeDocument/2006/relationships/oleObject" Target="embeddings/oleObject199.bin"/><Relationship Id="rId362" Type="http://schemas.openxmlformats.org/officeDocument/2006/relationships/image" Target="media/image159.wmf"/><Relationship Id="rId361" Type="http://schemas.openxmlformats.org/officeDocument/2006/relationships/oleObject" Target="embeddings/oleObject198.bin"/><Relationship Id="rId360" Type="http://schemas.openxmlformats.org/officeDocument/2006/relationships/image" Target="media/image158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97.bin"/><Relationship Id="rId358" Type="http://schemas.openxmlformats.org/officeDocument/2006/relationships/image" Target="media/image157.wmf"/><Relationship Id="rId357" Type="http://schemas.openxmlformats.org/officeDocument/2006/relationships/oleObject" Target="embeddings/oleObject196.bin"/><Relationship Id="rId356" Type="http://schemas.openxmlformats.org/officeDocument/2006/relationships/image" Target="media/image156.wmf"/><Relationship Id="rId355" Type="http://schemas.openxmlformats.org/officeDocument/2006/relationships/oleObject" Target="embeddings/oleObject195.bin"/><Relationship Id="rId354" Type="http://schemas.openxmlformats.org/officeDocument/2006/relationships/image" Target="media/image155.wmf"/><Relationship Id="rId353" Type="http://schemas.openxmlformats.org/officeDocument/2006/relationships/oleObject" Target="embeddings/oleObject194.bin"/><Relationship Id="rId352" Type="http://schemas.openxmlformats.org/officeDocument/2006/relationships/image" Target="media/image154.wmf"/><Relationship Id="rId351" Type="http://schemas.openxmlformats.org/officeDocument/2006/relationships/oleObject" Target="embeddings/oleObject193.bin"/><Relationship Id="rId350" Type="http://schemas.openxmlformats.org/officeDocument/2006/relationships/image" Target="media/image153.wmf"/><Relationship Id="rId35" Type="http://schemas.openxmlformats.org/officeDocument/2006/relationships/image" Target="media/image14.png"/><Relationship Id="rId349" Type="http://schemas.openxmlformats.org/officeDocument/2006/relationships/oleObject" Target="embeddings/oleObject192.bin"/><Relationship Id="rId348" Type="http://schemas.openxmlformats.org/officeDocument/2006/relationships/image" Target="media/image152.wmf"/><Relationship Id="rId347" Type="http://schemas.openxmlformats.org/officeDocument/2006/relationships/oleObject" Target="embeddings/oleObject191.bin"/><Relationship Id="rId346" Type="http://schemas.openxmlformats.org/officeDocument/2006/relationships/image" Target="media/image151.wmf"/><Relationship Id="rId345" Type="http://schemas.openxmlformats.org/officeDocument/2006/relationships/oleObject" Target="embeddings/oleObject190.bin"/><Relationship Id="rId344" Type="http://schemas.openxmlformats.org/officeDocument/2006/relationships/image" Target="media/image150.wmf"/><Relationship Id="rId343" Type="http://schemas.openxmlformats.org/officeDocument/2006/relationships/oleObject" Target="embeddings/oleObject189.bin"/><Relationship Id="rId342" Type="http://schemas.openxmlformats.org/officeDocument/2006/relationships/oleObject" Target="embeddings/oleObject188.bin"/><Relationship Id="rId341" Type="http://schemas.openxmlformats.org/officeDocument/2006/relationships/oleObject" Target="embeddings/oleObject187.bin"/><Relationship Id="rId340" Type="http://schemas.openxmlformats.org/officeDocument/2006/relationships/image" Target="media/image149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86.bin"/><Relationship Id="rId338" Type="http://schemas.openxmlformats.org/officeDocument/2006/relationships/image" Target="media/image148.wmf"/><Relationship Id="rId337" Type="http://schemas.openxmlformats.org/officeDocument/2006/relationships/oleObject" Target="embeddings/oleObject185.bin"/><Relationship Id="rId336" Type="http://schemas.openxmlformats.org/officeDocument/2006/relationships/oleObject" Target="embeddings/oleObject184.bin"/><Relationship Id="rId335" Type="http://schemas.openxmlformats.org/officeDocument/2006/relationships/image" Target="media/image147.wmf"/><Relationship Id="rId334" Type="http://schemas.openxmlformats.org/officeDocument/2006/relationships/oleObject" Target="embeddings/oleObject183.bin"/><Relationship Id="rId333" Type="http://schemas.openxmlformats.org/officeDocument/2006/relationships/image" Target="media/image146.wmf"/><Relationship Id="rId332" Type="http://schemas.openxmlformats.org/officeDocument/2006/relationships/oleObject" Target="embeddings/oleObject182.bin"/><Relationship Id="rId331" Type="http://schemas.openxmlformats.org/officeDocument/2006/relationships/image" Target="media/image145.wmf"/><Relationship Id="rId330" Type="http://schemas.openxmlformats.org/officeDocument/2006/relationships/oleObject" Target="embeddings/oleObject181.bin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80.bin"/><Relationship Id="rId328" Type="http://schemas.openxmlformats.org/officeDocument/2006/relationships/oleObject" Target="embeddings/oleObject179.bin"/><Relationship Id="rId327" Type="http://schemas.openxmlformats.org/officeDocument/2006/relationships/image" Target="media/image144.wmf"/><Relationship Id="rId326" Type="http://schemas.openxmlformats.org/officeDocument/2006/relationships/oleObject" Target="embeddings/oleObject178.bin"/><Relationship Id="rId325" Type="http://schemas.openxmlformats.org/officeDocument/2006/relationships/image" Target="media/image143.wmf"/><Relationship Id="rId324" Type="http://schemas.openxmlformats.org/officeDocument/2006/relationships/oleObject" Target="embeddings/oleObject177.bin"/><Relationship Id="rId323" Type="http://schemas.openxmlformats.org/officeDocument/2006/relationships/oleObject" Target="embeddings/oleObject176.bin"/><Relationship Id="rId322" Type="http://schemas.openxmlformats.org/officeDocument/2006/relationships/image" Target="media/image142.wmf"/><Relationship Id="rId321" Type="http://schemas.openxmlformats.org/officeDocument/2006/relationships/oleObject" Target="embeddings/oleObject175.bin"/><Relationship Id="rId320" Type="http://schemas.openxmlformats.org/officeDocument/2006/relationships/oleObject" Target="embeddings/oleObject174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41.wmf"/><Relationship Id="rId318" Type="http://schemas.openxmlformats.org/officeDocument/2006/relationships/oleObject" Target="embeddings/oleObject173.bin"/><Relationship Id="rId317" Type="http://schemas.openxmlformats.org/officeDocument/2006/relationships/oleObject" Target="embeddings/oleObject172.bin"/><Relationship Id="rId316" Type="http://schemas.openxmlformats.org/officeDocument/2006/relationships/image" Target="media/image140.wmf"/><Relationship Id="rId315" Type="http://schemas.openxmlformats.org/officeDocument/2006/relationships/oleObject" Target="embeddings/oleObject171.bin"/><Relationship Id="rId314" Type="http://schemas.openxmlformats.org/officeDocument/2006/relationships/image" Target="media/image139.wmf"/><Relationship Id="rId313" Type="http://schemas.openxmlformats.org/officeDocument/2006/relationships/oleObject" Target="embeddings/oleObject170.bin"/><Relationship Id="rId312" Type="http://schemas.openxmlformats.org/officeDocument/2006/relationships/image" Target="media/image138.wmf"/><Relationship Id="rId311" Type="http://schemas.openxmlformats.org/officeDocument/2006/relationships/oleObject" Target="embeddings/oleObject169.bin"/><Relationship Id="rId310" Type="http://schemas.openxmlformats.org/officeDocument/2006/relationships/image" Target="media/image137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68.bin"/><Relationship Id="rId308" Type="http://schemas.openxmlformats.org/officeDocument/2006/relationships/image" Target="media/image136.wmf"/><Relationship Id="rId307" Type="http://schemas.openxmlformats.org/officeDocument/2006/relationships/oleObject" Target="embeddings/oleObject167.bin"/><Relationship Id="rId306" Type="http://schemas.openxmlformats.org/officeDocument/2006/relationships/image" Target="media/image135.wmf"/><Relationship Id="rId305" Type="http://schemas.openxmlformats.org/officeDocument/2006/relationships/oleObject" Target="embeddings/oleObject166.bin"/><Relationship Id="rId304" Type="http://schemas.openxmlformats.org/officeDocument/2006/relationships/image" Target="media/image134.wmf"/><Relationship Id="rId303" Type="http://schemas.openxmlformats.org/officeDocument/2006/relationships/oleObject" Target="embeddings/oleObject165.bin"/><Relationship Id="rId302" Type="http://schemas.openxmlformats.org/officeDocument/2006/relationships/image" Target="media/image133.wmf"/><Relationship Id="rId301" Type="http://schemas.openxmlformats.org/officeDocument/2006/relationships/oleObject" Target="embeddings/oleObject164.bin"/><Relationship Id="rId300" Type="http://schemas.openxmlformats.org/officeDocument/2006/relationships/oleObject" Target="embeddings/oleObject16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32.wmf"/><Relationship Id="rId298" Type="http://schemas.openxmlformats.org/officeDocument/2006/relationships/oleObject" Target="embeddings/oleObject162.bin"/><Relationship Id="rId297" Type="http://schemas.openxmlformats.org/officeDocument/2006/relationships/image" Target="media/image131.wmf"/><Relationship Id="rId296" Type="http://schemas.openxmlformats.org/officeDocument/2006/relationships/oleObject" Target="embeddings/oleObject161.bin"/><Relationship Id="rId295" Type="http://schemas.openxmlformats.org/officeDocument/2006/relationships/image" Target="media/image130.wmf"/><Relationship Id="rId294" Type="http://schemas.openxmlformats.org/officeDocument/2006/relationships/oleObject" Target="embeddings/oleObject160.bin"/><Relationship Id="rId293" Type="http://schemas.openxmlformats.org/officeDocument/2006/relationships/image" Target="media/image129.wmf"/><Relationship Id="rId292" Type="http://schemas.openxmlformats.org/officeDocument/2006/relationships/oleObject" Target="embeddings/oleObject159.bin"/><Relationship Id="rId291" Type="http://schemas.openxmlformats.org/officeDocument/2006/relationships/image" Target="media/image128.wmf"/><Relationship Id="rId290" Type="http://schemas.openxmlformats.org/officeDocument/2006/relationships/oleObject" Target="embeddings/oleObject158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27.wmf"/><Relationship Id="rId288" Type="http://schemas.openxmlformats.org/officeDocument/2006/relationships/oleObject" Target="embeddings/oleObject157.bin"/><Relationship Id="rId287" Type="http://schemas.openxmlformats.org/officeDocument/2006/relationships/image" Target="media/image126.wmf"/><Relationship Id="rId286" Type="http://schemas.openxmlformats.org/officeDocument/2006/relationships/oleObject" Target="embeddings/oleObject156.bin"/><Relationship Id="rId285" Type="http://schemas.openxmlformats.org/officeDocument/2006/relationships/image" Target="media/image125.wmf"/><Relationship Id="rId284" Type="http://schemas.openxmlformats.org/officeDocument/2006/relationships/oleObject" Target="embeddings/oleObject155.bin"/><Relationship Id="rId283" Type="http://schemas.openxmlformats.org/officeDocument/2006/relationships/image" Target="media/image124.wmf"/><Relationship Id="rId282" Type="http://schemas.openxmlformats.org/officeDocument/2006/relationships/oleObject" Target="embeddings/oleObject154.bin"/><Relationship Id="rId281" Type="http://schemas.openxmlformats.org/officeDocument/2006/relationships/image" Target="media/image123.wmf"/><Relationship Id="rId280" Type="http://schemas.openxmlformats.org/officeDocument/2006/relationships/oleObject" Target="embeddings/oleObject153.bin"/><Relationship Id="rId28" Type="http://schemas.openxmlformats.org/officeDocument/2006/relationships/image" Target="media/image12.wmf"/><Relationship Id="rId279" Type="http://schemas.openxmlformats.org/officeDocument/2006/relationships/image" Target="media/image122.wmf"/><Relationship Id="rId278" Type="http://schemas.openxmlformats.org/officeDocument/2006/relationships/oleObject" Target="embeddings/oleObject152.bin"/><Relationship Id="rId277" Type="http://schemas.openxmlformats.org/officeDocument/2006/relationships/image" Target="media/image121.wmf"/><Relationship Id="rId276" Type="http://schemas.openxmlformats.org/officeDocument/2006/relationships/oleObject" Target="embeddings/oleObject151.bin"/><Relationship Id="rId275" Type="http://schemas.openxmlformats.org/officeDocument/2006/relationships/image" Target="media/image120.wmf"/><Relationship Id="rId274" Type="http://schemas.openxmlformats.org/officeDocument/2006/relationships/oleObject" Target="embeddings/oleObject150.bin"/><Relationship Id="rId273" Type="http://schemas.openxmlformats.org/officeDocument/2006/relationships/image" Target="media/image119.wmf"/><Relationship Id="rId272" Type="http://schemas.openxmlformats.org/officeDocument/2006/relationships/oleObject" Target="embeddings/oleObject149.bin"/><Relationship Id="rId271" Type="http://schemas.openxmlformats.org/officeDocument/2006/relationships/image" Target="media/image118.wmf"/><Relationship Id="rId270" Type="http://schemas.openxmlformats.org/officeDocument/2006/relationships/oleObject" Target="embeddings/oleObject148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17.wmf"/><Relationship Id="rId268" Type="http://schemas.openxmlformats.org/officeDocument/2006/relationships/oleObject" Target="embeddings/oleObject147.bin"/><Relationship Id="rId267" Type="http://schemas.openxmlformats.org/officeDocument/2006/relationships/oleObject" Target="embeddings/oleObject146.bin"/><Relationship Id="rId266" Type="http://schemas.openxmlformats.org/officeDocument/2006/relationships/oleObject" Target="embeddings/oleObject145.bin"/><Relationship Id="rId265" Type="http://schemas.openxmlformats.org/officeDocument/2006/relationships/image" Target="media/image116.wmf"/><Relationship Id="rId264" Type="http://schemas.openxmlformats.org/officeDocument/2006/relationships/oleObject" Target="embeddings/oleObject144.bin"/><Relationship Id="rId263" Type="http://schemas.openxmlformats.org/officeDocument/2006/relationships/image" Target="media/image115.wmf"/><Relationship Id="rId262" Type="http://schemas.openxmlformats.org/officeDocument/2006/relationships/oleObject" Target="embeddings/oleObject143.bin"/><Relationship Id="rId261" Type="http://schemas.openxmlformats.org/officeDocument/2006/relationships/image" Target="media/image114.wmf"/><Relationship Id="rId260" Type="http://schemas.openxmlformats.org/officeDocument/2006/relationships/oleObject" Target="embeddings/oleObject142.bin"/><Relationship Id="rId26" Type="http://schemas.openxmlformats.org/officeDocument/2006/relationships/image" Target="media/image11.wmf"/><Relationship Id="rId259" Type="http://schemas.openxmlformats.org/officeDocument/2006/relationships/image" Target="media/image113.wmf"/><Relationship Id="rId258" Type="http://schemas.openxmlformats.org/officeDocument/2006/relationships/oleObject" Target="embeddings/oleObject141.bin"/><Relationship Id="rId257" Type="http://schemas.openxmlformats.org/officeDocument/2006/relationships/image" Target="media/image112.wmf"/><Relationship Id="rId256" Type="http://schemas.openxmlformats.org/officeDocument/2006/relationships/oleObject" Target="embeddings/oleObject140.bin"/><Relationship Id="rId255" Type="http://schemas.openxmlformats.org/officeDocument/2006/relationships/image" Target="media/image111.wmf"/><Relationship Id="rId254" Type="http://schemas.openxmlformats.org/officeDocument/2006/relationships/oleObject" Target="embeddings/oleObject139.bin"/><Relationship Id="rId253" Type="http://schemas.openxmlformats.org/officeDocument/2006/relationships/image" Target="media/image110.wmf"/><Relationship Id="rId252" Type="http://schemas.openxmlformats.org/officeDocument/2006/relationships/oleObject" Target="embeddings/oleObject138.bin"/><Relationship Id="rId251" Type="http://schemas.openxmlformats.org/officeDocument/2006/relationships/image" Target="media/image109.wmf"/><Relationship Id="rId250" Type="http://schemas.openxmlformats.org/officeDocument/2006/relationships/oleObject" Target="embeddings/oleObject137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08.wmf"/><Relationship Id="rId248" Type="http://schemas.openxmlformats.org/officeDocument/2006/relationships/oleObject" Target="embeddings/oleObject136.bin"/><Relationship Id="rId247" Type="http://schemas.openxmlformats.org/officeDocument/2006/relationships/image" Target="media/image107.wmf"/><Relationship Id="rId246" Type="http://schemas.openxmlformats.org/officeDocument/2006/relationships/oleObject" Target="embeddings/oleObject135.bin"/><Relationship Id="rId245" Type="http://schemas.openxmlformats.org/officeDocument/2006/relationships/image" Target="media/image106.wmf"/><Relationship Id="rId244" Type="http://schemas.openxmlformats.org/officeDocument/2006/relationships/oleObject" Target="embeddings/oleObject134.bin"/><Relationship Id="rId243" Type="http://schemas.openxmlformats.org/officeDocument/2006/relationships/image" Target="media/image105.wmf"/><Relationship Id="rId242" Type="http://schemas.openxmlformats.org/officeDocument/2006/relationships/oleObject" Target="embeddings/oleObject133.bin"/><Relationship Id="rId241" Type="http://schemas.openxmlformats.org/officeDocument/2006/relationships/image" Target="media/image104.wmf"/><Relationship Id="rId240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239" Type="http://schemas.openxmlformats.org/officeDocument/2006/relationships/image" Target="media/image103.wmf"/><Relationship Id="rId238" Type="http://schemas.openxmlformats.org/officeDocument/2006/relationships/oleObject" Target="embeddings/oleObject131.bin"/><Relationship Id="rId237" Type="http://schemas.openxmlformats.org/officeDocument/2006/relationships/image" Target="media/image102.wmf"/><Relationship Id="rId236" Type="http://schemas.openxmlformats.org/officeDocument/2006/relationships/oleObject" Target="embeddings/oleObject130.bin"/><Relationship Id="rId235" Type="http://schemas.openxmlformats.org/officeDocument/2006/relationships/image" Target="media/image101.wmf"/><Relationship Id="rId234" Type="http://schemas.openxmlformats.org/officeDocument/2006/relationships/oleObject" Target="embeddings/oleObject129.bin"/><Relationship Id="rId233" Type="http://schemas.openxmlformats.org/officeDocument/2006/relationships/image" Target="media/image100.wmf"/><Relationship Id="rId232" Type="http://schemas.openxmlformats.org/officeDocument/2006/relationships/oleObject" Target="embeddings/oleObject128.bin"/><Relationship Id="rId231" Type="http://schemas.openxmlformats.org/officeDocument/2006/relationships/image" Target="media/image99.wmf"/><Relationship Id="rId230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229" Type="http://schemas.openxmlformats.org/officeDocument/2006/relationships/image" Target="media/image98.wmf"/><Relationship Id="rId228" Type="http://schemas.openxmlformats.org/officeDocument/2006/relationships/oleObject" Target="embeddings/oleObject126.bin"/><Relationship Id="rId227" Type="http://schemas.openxmlformats.org/officeDocument/2006/relationships/image" Target="media/image97.wmf"/><Relationship Id="rId226" Type="http://schemas.openxmlformats.org/officeDocument/2006/relationships/oleObject" Target="embeddings/oleObject125.bin"/><Relationship Id="rId225" Type="http://schemas.openxmlformats.org/officeDocument/2006/relationships/image" Target="media/image96.wmf"/><Relationship Id="rId224" Type="http://schemas.openxmlformats.org/officeDocument/2006/relationships/oleObject" Target="embeddings/oleObject124.bin"/><Relationship Id="rId223" Type="http://schemas.openxmlformats.org/officeDocument/2006/relationships/image" Target="media/image95.wmf"/><Relationship Id="rId222" Type="http://schemas.openxmlformats.org/officeDocument/2006/relationships/oleObject" Target="embeddings/oleObject123.bin"/><Relationship Id="rId221" Type="http://schemas.openxmlformats.org/officeDocument/2006/relationships/image" Target="media/image94.wmf"/><Relationship Id="rId220" Type="http://schemas.openxmlformats.org/officeDocument/2006/relationships/oleObject" Target="embeddings/oleObject122.bin"/><Relationship Id="rId22" Type="http://schemas.openxmlformats.org/officeDocument/2006/relationships/image" Target="media/image9.wmf"/><Relationship Id="rId219" Type="http://schemas.openxmlformats.org/officeDocument/2006/relationships/image" Target="media/image93.wmf"/><Relationship Id="rId218" Type="http://schemas.openxmlformats.org/officeDocument/2006/relationships/oleObject" Target="embeddings/oleObject121.bin"/><Relationship Id="rId217" Type="http://schemas.openxmlformats.org/officeDocument/2006/relationships/image" Target="media/image92.wmf"/><Relationship Id="rId216" Type="http://schemas.openxmlformats.org/officeDocument/2006/relationships/oleObject" Target="embeddings/oleObject120.bin"/><Relationship Id="rId215" Type="http://schemas.openxmlformats.org/officeDocument/2006/relationships/image" Target="media/image91.wmf"/><Relationship Id="rId214" Type="http://schemas.openxmlformats.org/officeDocument/2006/relationships/oleObject" Target="embeddings/oleObject119.bin"/><Relationship Id="rId213" Type="http://schemas.openxmlformats.org/officeDocument/2006/relationships/image" Target="media/image90.wmf"/><Relationship Id="rId212" Type="http://schemas.openxmlformats.org/officeDocument/2006/relationships/oleObject" Target="embeddings/oleObject118.bin"/><Relationship Id="rId211" Type="http://schemas.openxmlformats.org/officeDocument/2006/relationships/image" Target="media/image89.png"/><Relationship Id="rId210" Type="http://schemas.openxmlformats.org/officeDocument/2006/relationships/image" Target="media/image88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17.bin"/><Relationship Id="rId208" Type="http://schemas.openxmlformats.org/officeDocument/2006/relationships/image" Target="media/image87.wmf"/><Relationship Id="rId207" Type="http://schemas.openxmlformats.org/officeDocument/2006/relationships/oleObject" Target="embeddings/oleObject116.bin"/><Relationship Id="rId206" Type="http://schemas.openxmlformats.org/officeDocument/2006/relationships/image" Target="media/image86.wmf"/><Relationship Id="rId205" Type="http://schemas.openxmlformats.org/officeDocument/2006/relationships/oleObject" Target="embeddings/oleObject115.bin"/><Relationship Id="rId204" Type="http://schemas.openxmlformats.org/officeDocument/2006/relationships/image" Target="media/image85.wmf"/><Relationship Id="rId203" Type="http://schemas.openxmlformats.org/officeDocument/2006/relationships/oleObject" Target="embeddings/oleObject114.bin"/><Relationship Id="rId202" Type="http://schemas.openxmlformats.org/officeDocument/2006/relationships/image" Target="media/image84.wmf"/><Relationship Id="rId201" Type="http://schemas.openxmlformats.org/officeDocument/2006/relationships/oleObject" Target="embeddings/oleObject113.bin"/><Relationship Id="rId200" Type="http://schemas.openxmlformats.org/officeDocument/2006/relationships/image" Target="media/image83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12.bin"/><Relationship Id="rId198" Type="http://schemas.openxmlformats.org/officeDocument/2006/relationships/oleObject" Target="embeddings/oleObject111.bin"/><Relationship Id="rId197" Type="http://schemas.openxmlformats.org/officeDocument/2006/relationships/oleObject" Target="embeddings/oleObject110.bin"/><Relationship Id="rId196" Type="http://schemas.openxmlformats.org/officeDocument/2006/relationships/oleObject" Target="embeddings/oleObject109.bin"/><Relationship Id="rId195" Type="http://schemas.openxmlformats.org/officeDocument/2006/relationships/image" Target="media/image82.wmf"/><Relationship Id="rId194" Type="http://schemas.openxmlformats.org/officeDocument/2006/relationships/oleObject" Target="embeddings/oleObject108.bin"/><Relationship Id="rId193" Type="http://schemas.openxmlformats.org/officeDocument/2006/relationships/image" Target="media/image81.wmf"/><Relationship Id="rId192" Type="http://schemas.openxmlformats.org/officeDocument/2006/relationships/oleObject" Target="embeddings/oleObject107.bin"/><Relationship Id="rId191" Type="http://schemas.openxmlformats.org/officeDocument/2006/relationships/image" Target="media/image80.wmf"/><Relationship Id="rId190" Type="http://schemas.openxmlformats.org/officeDocument/2006/relationships/oleObject" Target="embeddings/oleObject106.bin"/><Relationship Id="rId19" Type="http://schemas.openxmlformats.org/officeDocument/2006/relationships/oleObject" Target="embeddings/oleObject7.bin"/><Relationship Id="rId189" Type="http://schemas.openxmlformats.org/officeDocument/2006/relationships/image" Target="media/image79.wmf"/><Relationship Id="rId188" Type="http://schemas.openxmlformats.org/officeDocument/2006/relationships/oleObject" Target="embeddings/oleObject105.bin"/><Relationship Id="rId187" Type="http://schemas.openxmlformats.org/officeDocument/2006/relationships/image" Target="media/image78.wmf"/><Relationship Id="rId186" Type="http://schemas.openxmlformats.org/officeDocument/2006/relationships/oleObject" Target="embeddings/oleObject104.bin"/><Relationship Id="rId185" Type="http://schemas.openxmlformats.org/officeDocument/2006/relationships/image" Target="media/image77.wmf"/><Relationship Id="rId184" Type="http://schemas.openxmlformats.org/officeDocument/2006/relationships/oleObject" Target="embeddings/oleObject103.bin"/><Relationship Id="rId183" Type="http://schemas.openxmlformats.org/officeDocument/2006/relationships/oleObject" Target="embeddings/oleObject102.bin"/><Relationship Id="rId182" Type="http://schemas.openxmlformats.org/officeDocument/2006/relationships/oleObject" Target="embeddings/oleObject101.bin"/><Relationship Id="rId181" Type="http://schemas.openxmlformats.org/officeDocument/2006/relationships/image" Target="media/image76.wmf"/><Relationship Id="rId180" Type="http://schemas.openxmlformats.org/officeDocument/2006/relationships/oleObject" Target="embeddings/oleObject100.bin"/><Relationship Id="rId18" Type="http://schemas.openxmlformats.org/officeDocument/2006/relationships/image" Target="media/image7.wmf"/><Relationship Id="rId179" Type="http://schemas.openxmlformats.org/officeDocument/2006/relationships/oleObject" Target="embeddings/oleObject99.bin"/><Relationship Id="rId178" Type="http://schemas.openxmlformats.org/officeDocument/2006/relationships/image" Target="media/image75.wmf"/><Relationship Id="rId177" Type="http://schemas.openxmlformats.org/officeDocument/2006/relationships/oleObject" Target="embeddings/oleObject98.bin"/><Relationship Id="rId176" Type="http://schemas.openxmlformats.org/officeDocument/2006/relationships/image" Target="media/image74.wmf"/><Relationship Id="rId175" Type="http://schemas.openxmlformats.org/officeDocument/2006/relationships/oleObject" Target="embeddings/oleObject97.bin"/><Relationship Id="rId174" Type="http://schemas.openxmlformats.org/officeDocument/2006/relationships/image" Target="media/image73.wmf"/><Relationship Id="rId173" Type="http://schemas.openxmlformats.org/officeDocument/2006/relationships/oleObject" Target="embeddings/oleObject96.bin"/><Relationship Id="rId172" Type="http://schemas.openxmlformats.org/officeDocument/2006/relationships/oleObject" Target="embeddings/oleObject95.bin"/><Relationship Id="rId171" Type="http://schemas.openxmlformats.org/officeDocument/2006/relationships/oleObject" Target="embeddings/oleObject94.bin"/><Relationship Id="rId170" Type="http://schemas.openxmlformats.org/officeDocument/2006/relationships/oleObject" Target="embeddings/oleObject93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2.wmf"/><Relationship Id="rId168" Type="http://schemas.openxmlformats.org/officeDocument/2006/relationships/oleObject" Target="embeddings/oleObject92.bin"/><Relationship Id="rId167" Type="http://schemas.openxmlformats.org/officeDocument/2006/relationships/oleObject" Target="embeddings/oleObject91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90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89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8.bin"/><Relationship Id="rId160" Type="http://schemas.openxmlformats.org/officeDocument/2006/relationships/image" Target="media/image6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7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6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5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4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83.bin"/><Relationship Id="rId150" Type="http://schemas.openxmlformats.org/officeDocument/2006/relationships/oleObject" Target="embeddings/oleObject82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1.bin"/><Relationship Id="rId148" Type="http://schemas.openxmlformats.org/officeDocument/2006/relationships/image" Target="media/image63.wmf"/><Relationship Id="rId147" Type="http://schemas.openxmlformats.org/officeDocument/2006/relationships/oleObject" Target="embeddings/oleObject80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79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78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7.bin"/><Relationship Id="rId140" Type="http://schemas.openxmlformats.org/officeDocument/2006/relationships/oleObject" Target="embeddings/oleObject76.bin"/><Relationship Id="rId14" Type="http://schemas.openxmlformats.org/officeDocument/2006/relationships/image" Target="media/image5.wmf"/><Relationship Id="rId139" Type="http://schemas.openxmlformats.org/officeDocument/2006/relationships/image" Target="media/image59.wmf"/><Relationship Id="rId138" Type="http://schemas.openxmlformats.org/officeDocument/2006/relationships/oleObject" Target="embeddings/oleObject75.bin"/><Relationship Id="rId137" Type="http://schemas.openxmlformats.org/officeDocument/2006/relationships/image" Target="media/image58.wmf"/><Relationship Id="rId136" Type="http://schemas.openxmlformats.org/officeDocument/2006/relationships/oleObject" Target="embeddings/oleObject74.bin"/><Relationship Id="rId135" Type="http://schemas.openxmlformats.org/officeDocument/2006/relationships/image" Target="media/image57.wmf"/><Relationship Id="rId134" Type="http://schemas.openxmlformats.org/officeDocument/2006/relationships/oleObject" Target="embeddings/oleObject73.bin"/><Relationship Id="rId133" Type="http://schemas.openxmlformats.org/officeDocument/2006/relationships/oleObject" Target="embeddings/oleObject72.bin"/><Relationship Id="rId132" Type="http://schemas.openxmlformats.org/officeDocument/2006/relationships/oleObject" Target="embeddings/oleObject71.bin"/><Relationship Id="rId131" Type="http://schemas.openxmlformats.org/officeDocument/2006/relationships/oleObject" Target="embeddings/oleObject70.bin"/><Relationship Id="rId130" Type="http://schemas.openxmlformats.org/officeDocument/2006/relationships/oleObject" Target="embeddings/oleObject69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8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5.bin"/><Relationship Id="rId122" Type="http://schemas.openxmlformats.org/officeDocument/2006/relationships/oleObject" Target="embeddings/oleObject64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3.bin"/><Relationship Id="rId12" Type="http://schemas.openxmlformats.org/officeDocument/2006/relationships/image" Target="media/image4.wmf"/><Relationship Id="rId119" Type="http://schemas.openxmlformats.org/officeDocument/2006/relationships/oleObject" Target="embeddings/oleObject62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48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108" Type="http://schemas.openxmlformats.org/officeDocument/2006/relationships/image" Target="media/image47.wmf"/><Relationship Id="rId107" Type="http://schemas.openxmlformats.org/officeDocument/2006/relationships/oleObject" Target="embeddings/oleObject56.bin"/><Relationship Id="rId106" Type="http://schemas.openxmlformats.org/officeDocument/2006/relationships/oleObject" Target="embeddings/oleObject55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3.bin"/><Relationship Id="rId101" Type="http://schemas.openxmlformats.org/officeDocument/2006/relationships/oleObject" Target="embeddings/oleObject52.bin"/><Relationship Id="rId100" Type="http://schemas.openxmlformats.org/officeDocument/2006/relationships/image" Target="media/image44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1429</Words>
  <Characters>1541</Characters>
  <Lines>1</Lines>
  <Paragraphs>1</Paragraphs>
  <TotalTime>2</TotalTime>
  <ScaleCrop>false</ScaleCrop>
  <LinksUpToDate>false</LinksUpToDate>
  <CharactersWithSpaces>1629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高三015</dc:creator>
  <cp:lastModifiedBy>昵称</cp:lastModifiedBy>
  <dcterms:modified xsi:type="dcterms:W3CDTF">2023-03-09T03:30:1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E8CBF47258504DE4AFA06B1112556538</vt:lpwstr>
  </property>
</Properties>
</file>